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42C267" w14:textId="77777777" w:rsidR="007A1307" w:rsidRPr="00055E48" w:rsidRDefault="007A1307" w:rsidP="007A1307">
      <w:pPr>
        <w:rPr>
          <w:rFonts w:cs="Arial"/>
          <w:b/>
          <w:u w:val="single"/>
        </w:rPr>
      </w:pPr>
      <w:r w:rsidRPr="00055E48">
        <w:rPr>
          <w:rFonts w:cs="Arial"/>
          <w:b/>
          <w:u w:val="single"/>
        </w:rPr>
        <w:t>M</w:t>
      </w:r>
      <w:r w:rsidR="00ED4339" w:rsidRPr="00055E48">
        <w:rPr>
          <w:rFonts w:cs="Arial"/>
          <w:b/>
          <w:u w:val="single"/>
        </w:rPr>
        <w:t>ultiple linear regression models</w:t>
      </w:r>
    </w:p>
    <w:p w14:paraId="6528CBF2" w14:textId="77777777" w:rsidR="007A1307" w:rsidRDefault="007A1307" w:rsidP="007A1307">
      <w:pPr>
        <w:rPr>
          <w:rFonts w:cs="Arial"/>
        </w:rPr>
      </w:pPr>
    </w:p>
    <w:p w14:paraId="6924FDA5" w14:textId="77777777" w:rsidR="007A1307" w:rsidRDefault="008F1444" w:rsidP="007A1307">
      <w:pPr>
        <w:ind w:left="720"/>
        <w:rPr>
          <w:rFonts w:cs="Arial"/>
        </w:rPr>
      </w:pPr>
      <w:r>
        <w:rPr>
          <w:rFonts w:cs="Arial"/>
        </w:rPr>
        <w:t xml:space="preserve">There can be more than one independent </w:t>
      </w:r>
      <w:r w:rsidR="000D44E5">
        <w:rPr>
          <w:rFonts w:cs="Arial"/>
        </w:rPr>
        <w:t xml:space="preserve">(explanatory) </w:t>
      </w:r>
      <w:r>
        <w:rPr>
          <w:rFonts w:cs="Arial"/>
        </w:rPr>
        <w:t xml:space="preserve">variable in a regression model! </w:t>
      </w:r>
      <w:r w:rsidR="007A1307">
        <w:rPr>
          <w:rFonts w:cs="Arial"/>
        </w:rPr>
        <w:t>For example, a model may look like:</w:t>
      </w:r>
    </w:p>
    <w:p w14:paraId="4B239103" w14:textId="77777777" w:rsidR="007A1307" w:rsidRDefault="007A1307" w:rsidP="007A1307">
      <w:pPr>
        <w:ind w:left="720"/>
        <w:rPr>
          <w:rFonts w:cs="Arial"/>
        </w:rPr>
      </w:pPr>
    </w:p>
    <w:p w14:paraId="2E7EF369" w14:textId="77777777" w:rsidR="007A1307" w:rsidRPr="007A1307" w:rsidRDefault="007A1307" w:rsidP="007A1307">
      <w:pPr>
        <w:ind w:left="1440"/>
        <w:rPr>
          <w:rFonts w:cs="Arial"/>
        </w:rPr>
      </w:pPr>
      <w:r>
        <w:rPr>
          <w:rFonts w:cs="Arial"/>
        </w:rPr>
        <w:t>E(</w:t>
      </w:r>
      <w:r w:rsidR="00E418FD">
        <w:rPr>
          <w:rFonts w:cs="Arial"/>
        </w:rPr>
        <w:t>Y</w:t>
      </w:r>
      <w:r>
        <w:rPr>
          <w:rFonts w:cs="Arial"/>
        </w:rPr>
        <w:t xml:space="preserve">) =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0</w:t>
      </w:r>
      <w:r>
        <w:rPr>
          <w:rFonts w:cs="Arial"/>
        </w:rPr>
        <w:t xml:space="preserve"> +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+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2</w:t>
      </w:r>
      <w:r>
        <w:rPr>
          <w:rFonts w:cs="Arial"/>
        </w:rPr>
        <w:t>x</w:t>
      </w:r>
      <w:r>
        <w:rPr>
          <w:rFonts w:cs="Arial"/>
          <w:vertAlign w:val="subscript"/>
        </w:rPr>
        <w:t>2</w:t>
      </w:r>
    </w:p>
    <w:p w14:paraId="574CDC62" w14:textId="77777777" w:rsidR="007A1307" w:rsidRDefault="007A1307" w:rsidP="007A1307">
      <w:pPr>
        <w:ind w:left="720"/>
        <w:rPr>
          <w:rFonts w:cs="Arial"/>
        </w:rPr>
      </w:pPr>
    </w:p>
    <w:p w14:paraId="3AAF8241" w14:textId="77777777" w:rsidR="00E418FD" w:rsidRDefault="007A1307" w:rsidP="007A1307">
      <w:pPr>
        <w:ind w:left="720"/>
        <w:rPr>
          <w:rFonts w:cs="Arial"/>
        </w:rPr>
      </w:pPr>
      <w:r>
        <w:rPr>
          <w:rFonts w:cs="Arial"/>
        </w:rPr>
        <w:t>where x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and x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are two separate independent variables.</w:t>
      </w:r>
      <w:r w:rsidR="00E418FD">
        <w:rPr>
          <w:rFonts w:cs="Arial"/>
        </w:rPr>
        <w:t xml:space="preserve"> The interpretation of x</w:t>
      </w:r>
      <w:r w:rsidR="00E418FD">
        <w:rPr>
          <w:rFonts w:cs="Arial"/>
          <w:vertAlign w:val="subscript"/>
        </w:rPr>
        <w:t>1</w:t>
      </w:r>
      <w:r w:rsidR="00E418FD">
        <w:rPr>
          <w:rFonts w:cs="Arial"/>
        </w:rPr>
        <w:t xml:space="preserve"> becomes: </w:t>
      </w:r>
    </w:p>
    <w:p w14:paraId="7A24CB9B" w14:textId="77777777" w:rsidR="00E418FD" w:rsidRDefault="00E418FD" w:rsidP="007A1307">
      <w:pPr>
        <w:ind w:left="720"/>
        <w:rPr>
          <w:rFonts w:cs="Arial"/>
        </w:rPr>
      </w:pPr>
    </w:p>
    <w:p w14:paraId="70A3EAE6" w14:textId="77777777" w:rsidR="00E418FD" w:rsidRDefault="00E418FD" w:rsidP="00E418FD">
      <w:pPr>
        <w:ind w:left="1440"/>
        <w:rPr>
          <w:rFonts w:cs="Arial"/>
        </w:rPr>
      </w:pPr>
      <w:r>
        <w:rPr>
          <w:rFonts w:cs="Arial"/>
        </w:rPr>
        <w:t xml:space="preserve">E(Y) will increase by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for every one unit increase in x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, </w:t>
      </w:r>
      <w:r w:rsidRPr="00E418FD">
        <w:rPr>
          <w:rFonts w:cs="Arial"/>
          <w:highlight w:val="yellow"/>
        </w:rPr>
        <w:t>holding x</w:t>
      </w:r>
      <w:r w:rsidRPr="00E418FD">
        <w:rPr>
          <w:rFonts w:cs="Arial"/>
          <w:highlight w:val="yellow"/>
          <w:vertAlign w:val="subscript"/>
        </w:rPr>
        <w:t>2</w:t>
      </w:r>
      <w:r w:rsidRPr="00E418FD">
        <w:rPr>
          <w:rFonts w:cs="Arial"/>
          <w:highlight w:val="yellow"/>
        </w:rPr>
        <w:t xml:space="preserve"> constant</w:t>
      </w:r>
      <w:r>
        <w:rPr>
          <w:rFonts w:cs="Arial"/>
        </w:rPr>
        <w:t xml:space="preserve">. </w:t>
      </w:r>
    </w:p>
    <w:p w14:paraId="5B77617B" w14:textId="77777777" w:rsidR="00E418FD" w:rsidRDefault="00E418FD" w:rsidP="00E418FD">
      <w:pPr>
        <w:ind w:left="1440"/>
        <w:rPr>
          <w:rFonts w:cs="Arial"/>
        </w:rPr>
      </w:pPr>
    </w:p>
    <w:p w14:paraId="0DE38321" w14:textId="77777777" w:rsidR="00E418FD" w:rsidRDefault="00E418FD" w:rsidP="007A1307">
      <w:pPr>
        <w:ind w:left="720"/>
        <w:rPr>
          <w:rFonts w:cs="Arial"/>
        </w:rPr>
      </w:pPr>
      <w:r>
        <w:rPr>
          <w:rFonts w:cs="Arial"/>
        </w:rPr>
        <w:t>A similar interpretation for x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can be made. </w:t>
      </w:r>
    </w:p>
    <w:p w14:paraId="6C2A3B7D" w14:textId="77777777" w:rsidR="00E418FD" w:rsidRDefault="00E418FD" w:rsidP="007A1307">
      <w:pPr>
        <w:ind w:left="720"/>
        <w:rPr>
          <w:rFonts w:cs="Arial"/>
        </w:rPr>
      </w:pPr>
    </w:p>
    <w:p w14:paraId="2B391496" w14:textId="77777777" w:rsidR="007A1307" w:rsidRDefault="007A1307" w:rsidP="007A1307">
      <w:pPr>
        <w:ind w:left="720"/>
        <w:rPr>
          <w:rFonts w:cs="Arial"/>
        </w:rPr>
      </w:pPr>
      <w:r>
        <w:rPr>
          <w:rFonts w:cs="Arial"/>
        </w:rPr>
        <w:t xml:space="preserve">To include additional independent variables in the </w:t>
      </w:r>
      <w:r w:rsidRPr="008F1444">
        <w:rPr>
          <w:rFonts w:ascii="Courier New" w:hAnsi="Courier New" w:cs="Courier New"/>
        </w:rPr>
        <w:t>lm()</w:t>
      </w:r>
      <w:r>
        <w:rPr>
          <w:rFonts w:cs="Arial"/>
        </w:rPr>
        <w:t xml:space="preserve"> function, the variable names are separated by “+”. For example, the formula argument would look like</w:t>
      </w:r>
    </w:p>
    <w:p w14:paraId="47D780CE" w14:textId="77777777" w:rsidR="007A1307" w:rsidRDefault="007A1307" w:rsidP="007A1307">
      <w:pPr>
        <w:ind w:left="720"/>
        <w:rPr>
          <w:rFonts w:cs="Arial"/>
        </w:rPr>
      </w:pPr>
    </w:p>
    <w:p w14:paraId="31752F29" w14:textId="77777777" w:rsidR="007A1307" w:rsidRDefault="007A1307" w:rsidP="00D46553">
      <w:pPr>
        <w:pStyle w:val="R-14"/>
        <w:ind w:left="1440"/>
      </w:pPr>
      <w:r>
        <w:t xml:space="preserve">formula = y ~ x1 + x2 </w:t>
      </w:r>
    </w:p>
    <w:p w14:paraId="779F06F1" w14:textId="77777777" w:rsidR="007A1307" w:rsidRDefault="007A1307" w:rsidP="007A1307">
      <w:pPr>
        <w:ind w:left="720"/>
        <w:rPr>
          <w:rFonts w:cs="Arial"/>
        </w:rPr>
      </w:pPr>
    </w:p>
    <w:p w14:paraId="2ADA3D98" w14:textId="77777777" w:rsidR="007A1307" w:rsidRDefault="007A1307" w:rsidP="007A1307">
      <w:pPr>
        <w:ind w:left="720"/>
        <w:rPr>
          <w:rFonts w:cs="Arial"/>
        </w:rPr>
      </w:pPr>
      <w:r>
        <w:rPr>
          <w:rFonts w:cs="Arial"/>
        </w:rPr>
        <w:t xml:space="preserve">where </w:t>
      </w:r>
      <w:r w:rsidRPr="00FC6B2B">
        <w:rPr>
          <w:rFonts w:cs="Arial"/>
        </w:rPr>
        <w:t>x1</w:t>
      </w:r>
      <w:r>
        <w:rPr>
          <w:rFonts w:cs="Arial"/>
        </w:rPr>
        <w:t xml:space="preserve"> represents x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and </w:t>
      </w:r>
      <w:r w:rsidRPr="00FC6B2B">
        <w:rPr>
          <w:rFonts w:cs="Arial"/>
        </w:rPr>
        <w:t xml:space="preserve">x2 </w:t>
      </w:r>
      <w:r>
        <w:rPr>
          <w:rFonts w:cs="Arial"/>
        </w:rPr>
        <w:t>represents x</w:t>
      </w:r>
      <w:r>
        <w:rPr>
          <w:rFonts w:cs="Arial"/>
          <w:vertAlign w:val="subscript"/>
        </w:rPr>
        <w:t>2</w:t>
      </w:r>
      <w:r w:rsidR="008F1444">
        <w:rPr>
          <w:rFonts w:cs="Arial"/>
        </w:rPr>
        <w:t xml:space="preserve"> in a data </w:t>
      </w:r>
      <w:r>
        <w:rPr>
          <w:rFonts w:cs="Arial"/>
        </w:rPr>
        <w:t xml:space="preserve">frame. </w:t>
      </w:r>
    </w:p>
    <w:p w14:paraId="1179B561" w14:textId="77777777" w:rsidR="007A1307" w:rsidRDefault="007A1307" w:rsidP="007A1307">
      <w:pPr>
        <w:ind w:left="720"/>
        <w:rPr>
          <w:rFonts w:cs="Arial"/>
        </w:rPr>
      </w:pPr>
    </w:p>
    <w:p w14:paraId="053016D2" w14:textId="77777777" w:rsidR="007A1307" w:rsidRDefault="007A1307" w:rsidP="007A1307">
      <w:pPr>
        <w:ind w:left="720"/>
        <w:rPr>
          <w:rFonts w:cs="Arial"/>
        </w:rPr>
      </w:pPr>
      <w:r>
        <w:rPr>
          <w:rFonts w:cs="Arial"/>
        </w:rPr>
        <w:t>There are various transformations of independent variab</w:t>
      </w:r>
      <w:r w:rsidR="0022026C">
        <w:rPr>
          <w:rFonts w:cs="Arial"/>
        </w:rPr>
        <w:t xml:space="preserve">les that are sometimes useful </w:t>
      </w:r>
      <w:r>
        <w:rPr>
          <w:rFonts w:cs="Arial"/>
        </w:rPr>
        <w:t xml:space="preserve">to include in a model. </w:t>
      </w:r>
      <w:r>
        <w:rPr>
          <w:rFonts w:cs="Arial"/>
        </w:rPr>
        <w:lastRenderedPageBreak/>
        <w:t xml:space="preserve">For example, suppose there is a quadratic relationship between x and </w:t>
      </w:r>
      <w:r w:rsidR="00E418FD">
        <w:rPr>
          <w:rFonts w:cs="Arial"/>
        </w:rPr>
        <w:t>Y</w:t>
      </w:r>
      <w:r>
        <w:rPr>
          <w:rFonts w:cs="Arial"/>
        </w:rPr>
        <w:t>. You may be interested in the model</w:t>
      </w:r>
    </w:p>
    <w:p w14:paraId="20E81BD5" w14:textId="77777777" w:rsidR="007A1307" w:rsidRDefault="007A1307" w:rsidP="007A1307">
      <w:pPr>
        <w:ind w:left="720"/>
        <w:rPr>
          <w:rFonts w:cs="Arial"/>
        </w:rPr>
      </w:pPr>
    </w:p>
    <w:p w14:paraId="03806DEF" w14:textId="77777777" w:rsidR="007A1307" w:rsidRPr="007A1307" w:rsidRDefault="007A1307" w:rsidP="007A1307">
      <w:pPr>
        <w:ind w:left="1440"/>
        <w:rPr>
          <w:rFonts w:cs="Arial"/>
        </w:rPr>
      </w:pPr>
      <w:r>
        <w:rPr>
          <w:rFonts w:cs="Arial"/>
        </w:rPr>
        <w:t>E(</w:t>
      </w:r>
      <w:r w:rsidR="00E418FD">
        <w:rPr>
          <w:rFonts w:cs="Arial"/>
        </w:rPr>
        <w:t>Y</w:t>
      </w:r>
      <w:r>
        <w:rPr>
          <w:rFonts w:cs="Arial"/>
        </w:rPr>
        <w:t xml:space="preserve">) =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0</w:t>
      </w:r>
      <w:r>
        <w:rPr>
          <w:rFonts w:cs="Arial"/>
        </w:rPr>
        <w:t xml:space="preserve"> +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x + </w:t>
      </w:r>
      <w:r>
        <w:rPr>
          <w:rFonts w:cs="Arial"/>
        </w:rPr>
        <w:sym w:font="Symbol" w:char="F062"/>
      </w:r>
      <w:r>
        <w:rPr>
          <w:rFonts w:cs="Arial"/>
          <w:vertAlign w:val="subscript"/>
        </w:rPr>
        <w:t>2</w:t>
      </w:r>
      <w:r>
        <w:rPr>
          <w:rFonts w:cs="Arial"/>
        </w:rPr>
        <w:t>x</w:t>
      </w:r>
      <w:r>
        <w:rPr>
          <w:rFonts w:cs="Arial"/>
          <w:vertAlign w:val="superscript"/>
        </w:rPr>
        <w:t>2</w:t>
      </w:r>
    </w:p>
    <w:p w14:paraId="71061C19" w14:textId="77777777" w:rsidR="007A1307" w:rsidRDefault="007A1307" w:rsidP="007A1307">
      <w:pPr>
        <w:ind w:left="720"/>
        <w:rPr>
          <w:rFonts w:cs="Arial"/>
        </w:rPr>
      </w:pPr>
    </w:p>
    <w:p w14:paraId="1270E6B8" w14:textId="77777777" w:rsidR="007A1307" w:rsidRDefault="007A1307" w:rsidP="007A1307">
      <w:pPr>
        <w:ind w:left="720"/>
        <w:rPr>
          <w:rFonts w:cs="Arial"/>
        </w:rPr>
      </w:pPr>
      <w:r>
        <w:rPr>
          <w:rFonts w:cs="Arial"/>
        </w:rPr>
        <w:t>To include the x</w:t>
      </w:r>
      <w:r>
        <w:rPr>
          <w:rFonts w:cs="Arial"/>
          <w:vertAlign w:val="superscript"/>
        </w:rPr>
        <w:t>2</w:t>
      </w:r>
      <w:r w:rsidR="00856ACB">
        <w:rPr>
          <w:rFonts w:cs="Arial"/>
        </w:rPr>
        <w:t xml:space="preserve"> term in the </w:t>
      </w:r>
      <w:r w:rsidR="00856ACB" w:rsidRPr="00E418FD">
        <w:rPr>
          <w:rFonts w:ascii="Courier New" w:hAnsi="Courier New" w:cs="Courier New"/>
        </w:rPr>
        <w:t>lm()</w:t>
      </w:r>
      <w:r w:rsidR="00856ACB">
        <w:rPr>
          <w:rFonts w:cs="Arial"/>
        </w:rPr>
        <w:t xml:space="preserve"> function, the formula argument would be:</w:t>
      </w:r>
    </w:p>
    <w:p w14:paraId="104FC93C" w14:textId="77777777" w:rsidR="00D46553" w:rsidRDefault="00D46553" w:rsidP="00856ACB">
      <w:pPr>
        <w:ind w:left="1440"/>
        <w:rPr>
          <w:rFonts w:cs="Arial"/>
        </w:rPr>
      </w:pPr>
    </w:p>
    <w:p w14:paraId="5FE7B299" w14:textId="77777777" w:rsidR="00856ACB" w:rsidRDefault="00856ACB" w:rsidP="00D46553">
      <w:pPr>
        <w:pStyle w:val="R-14"/>
        <w:ind w:left="1440"/>
      </w:pPr>
      <w:r>
        <w:t xml:space="preserve">formula = y ~ x + I(x^2) </w:t>
      </w:r>
    </w:p>
    <w:p w14:paraId="56BB9370" w14:textId="77777777" w:rsidR="00856ACB" w:rsidRDefault="00856ACB" w:rsidP="007A1307">
      <w:pPr>
        <w:ind w:left="720"/>
        <w:rPr>
          <w:rFonts w:cs="Arial"/>
        </w:rPr>
      </w:pPr>
    </w:p>
    <w:p w14:paraId="75141330" w14:textId="77777777" w:rsidR="00856ACB" w:rsidRDefault="00856ACB" w:rsidP="007A1307">
      <w:pPr>
        <w:ind w:left="720"/>
        <w:rPr>
          <w:rFonts w:cs="Arial"/>
        </w:rPr>
      </w:pPr>
      <w:r>
        <w:rPr>
          <w:rFonts w:cs="Arial"/>
        </w:rPr>
        <w:t xml:space="preserve">Finally, there may be situations where an interaction between two independent variables </w:t>
      </w:r>
      <w:r w:rsidR="00ED4339">
        <w:rPr>
          <w:rFonts w:cs="Arial"/>
        </w:rPr>
        <w:t>(i.e., x</w:t>
      </w:r>
      <w:r w:rsidR="00ED4339">
        <w:rPr>
          <w:rFonts w:cs="Arial"/>
          <w:vertAlign w:val="subscript"/>
        </w:rPr>
        <w:t>1</w:t>
      </w:r>
      <w:r w:rsidR="007019C1">
        <w:rPr>
          <w:rFonts w:cs="Arial"/>
        </w:rPr>
        <w:sym w:font="Euclid Symbol" w:char="F0B4"/>
      </w:r>
      <w:r w:rsidR="00ED4339">
        <w:rPr>
          <w:rFonts w:cs="Arial"/>
        </w:rPr>
        <w:t>x</w:t>
      </w:r>
      <w:r w:rsidR="00ED4339">
        <w:rPr>
          <w:rFonts w:cs="Arial"/>
          <w:vertAlign w:val="subscript"/>
        </w:rPr>
        <w:t>2</w:t>
      </w:r>
      <w:r w:rsidR="00ED4339">
        <w:rPr>
          <w:rFonts w:cs="Arial"/>
        </w:rPr>
        <w:t xml:space="preserve">) </w:t>
      </w:r>
      <w:r>
        <w:rPr>
          <w:rFonts w:cs="Arial"/>
        </w:rPr>
        <w:t xml:space="preserve">is of interest to include in a model. For example, the model of interest may be </w:t>
      </w:r>
    </w:p>
    <w:p w14:paraId="1E312109" w14:textId="77777777" w:rsidR="007A1307" w:rsidRDefault="007A1307" w:rsidP="007A1307">
      <w:pPr>
        <w:ind w:left="720"/>
        <w:rPr>
          <w:rFonts w:cs="Arial"/>
        </w:rPr>
      </w:pPr>
    </w:p>
    <w:p w14:paraId="5DCD0ED7" w14:textId="6E22A1ED" w:rsidR="00856ACB" w:rsidRPr="00856ACB" w:rsidRDefault="00993957" w:rsidP="00856ACB">
      <w:pPr>
        <w:ind w:left="1440"/>
        <w:rPr>
          <w:rFonts w:cs="Arial"/>
        </w:rPr>
      </w:pPr>
      <w:r>
        <w:rPr>
          <w:rFonts w:cs="Arial"/>
        </w:rPr>
        <w:t>E(Y</w:t>
      </w:r>
      <w:r w:rsidR="00856ACB">
        <w:rPr>
          <w:rFonts w:cs="Arial"/>
        </w:rPr>
        <w:t xml:space="preserve">) = </w:t>
      </w:r>
      <w:r w:rsidR="00856ACB">
        <w:rPr>
          <w:rFonts w:cs="Arial"/>
        </w:rPr>
        <w:sym w:font="Symbol" w:char="F062"/>
      </w:r>
      <w:r w:rsidR="00856ACB">
        <w:rPr>
          <w:rFonts w:cs="Arial"/>
          <w:vertAlign w:val="subscript"/>
        </w:rPr>
        <w:t>0</w:t>
      </w:r>
      <w:r w:rsidR="00856ACB">
        <w:rPr>
          <w:rFonts w:cs="Arial"/>
        </w:rPr>
        <w:t xml:space="preserve"> + </w:t>
      </w:r>
      <w:r w:rsidR="00856ACB">
        <w:rPr>
          <w:rFonts w:cs="Arial"/>
        </w:rPr>
        <w:sym w:font="Symbol" w:char="F062"/>
      </w:r>
      <w:r w:rsidR="00856ACB">
        <w:rPr>
          <w:rFonts w:cs="Arial"/>
          <w:vertAlign w:val="subscript"/>
        </w:rPr>
        <w:t>1</w:t>
      </w:r>
      <w:r w:rsidR="00856ACB">
        <w:rPr>
          <w:rFonts w:cs="Arial"/>
        </w:rPr>
        <w:t>x</w:t>
      </w:r>
      <w:r w:rsidR="00856ACB">
        <w:rPr>
          <w:rFonts w:cs="Arial"/>
          <w:vertAlign w:val="subscript"/>
        </w:rPr>
        <w:t>1</w:t>
      </w:r>
      <w:r w:rsidR="00856ACB">
        <w:rPr>
          <w:rFonts w:cs="Arial"/>
        </w:rPr>
        <w:t xml:space="preserve"> + </w:t>
      </w:r>
      <w:r w:rsidR="00856ACB">
        <w:rPr>
          <w:rFonts w:cs="Arial"/>
        </w:rPr>
        <w:sym w:font="Symbol" w:char="F062"/>
      </w:r>
      <w:r w:rsidR="00856ACB">
        <w:rPr>
          <w:rFonts w:cs="Arial"/>
          <w:vertAlign w:val="subscript"/>
        </w:rPr>
        <w:t>2</w:t>
      </w:r>
      <w:r w:rsidR="00856ACB">
        <w:rPr>
          <w:rFonts w:cs="Arial"/>
        </w:rPr>
        <w:t>x</w:t>
      </w:r>
      <w:r w:rsidR="00856ACB">
        <w:rPr>
          <w:rFonts w:cs="Arial"/>
          <w:vertAlign w:val="subscript"/>
        </w:rPr>
        <w:t>2</w:t>
      </w:r>
      <w:r w:rsidR="00856ACB">
        <w:rPr>
          <w:rFonts w:cs="Arial"/>
        </w:rPr>
        <w:t xml:space="preserve"> + </w:t>
      </w:r>
      <w:r w:rsidR="00856ACB">
        <w:rPr>
          <w:rFonts w:cs="Arial"/>
        </w:rPr>
        <w:sym w:font="Symbol" w:char="F062"/>
      </w:r>
      <w:r w:rsidR="00856ACB">
        <w:rPr>
          <w:rFonts w:cs="Arial"/>
          <w:vertAlign w:val="subscript"/>
        </w:rPr>
        <w:t>3</w:t>
      </w:r>
      <w:r w:rsidR="008F769F">
        <w:rPr>
          <w:rFonts w:cs="Arial"/>
        </w:rPr>
        <w:t>x</w:t>
      </w:r>
      <w:r w:rsidR="008F769F">
        <w:rPr>
          <w:rFonts w:cs="Arial"/>
          <w:vertAlign w:val="subscript"/>
        </w:rPr>
        <w:t>1</w:t>
      </w:r>
      <w:r w:rsidR="00856ACB">
        <w:rPr>
          <w:rFonts w:cs="Arial"/>
        </w:rPr>
        <w:t>x</w:t>
      </w:r>
      <w:r w:rsidR="00856ACB">
        <w:rPr>
          <w:rFonts w:cs="Arial"/>
          <w:vertAlign w:val="subscript"/>
        </w:rPr>
        <w:t>2</w:t>
      </w:r>
    </w:p>
    <w:p w14:paraId="1EBF2D44" w14:textId="77777777" w:rsidR="00856ACB" w:rsidRDefault="00856ACB" w:rsidP="00856ACB">
      <w:pPr>
        <w:ind w:left="720"/>
        <w:rPr>
          <w:rFonts w:cs="Arial"/>
        </w:rPr>
      </w:pPr>
    </w:p>
    <w:p w14:paraId="27385768" w14:textId="77777777" w:rsidR="00D46553" w:rsidRDefault="0022026C" w:rsidP="007A1307">
      <w:pPr>
        <w:ind w:left="720"/>
        <w:rPr>
          <w:rFonts w:cs="Arial"/>
        </w:rPr>
      </w:pPr>
      <w:r>
        <w:rPr>
          <w:rFonts w:cs="Arial"/>
        </w:rPr>
        <w:t xml:space="preserve">And </w:t>
      </w:r>
      <w:r w:rsidR="00D46553">
        <w:rPr>
          <w:rFonts w:cs="Arial"/>
        </w:rPr>
        <w:t xml:space="preserve">the corresponding formula argument for the </w:t>
      </w:r>
      <w:r w:rsidR="00D46553" w:rsidRPr="00E418FD">
        <w:rPr>
          <w:rFonts w:ascii="Courier New" w:hAnsi="Courier New" w:cs="Courier New"/>
        </w:rPr>
        <w:t>l</w:t>
      </w:r>
      <w:r w:rsidR="007A1307" w:rsidRPr="00E418FD">
        <w:rPr>
          <w:rFonts w:ascii="Courier New" w:hAnsi="Courier New" w:cs="Courier New"/>
        </w:rPr>
        <w:t>m()</w:t>
      </w:r>
      <w:r w:rsidR="00D46553">
        <w:rPr>
          <w:rFonts w:cs="Arial"/>
        </w:rPr>
        <w:t xml:space="preserve"> function could be one of the following three: </w:t>
      </w:r>
    </w:p>
    <w:p w14:paraId="377DF21F" w14:textId="77777777" w:rsidR="00D46553" w:rsidRDefault="00D46553" w:rsidP="007A1307">
      <w:pPr>
        <w:ind w:left="720"/>
        <w:rPr>
          <w:rFonts w:cs="Arial"/>
        </w:rPr>
      </w:pPr>
    </w:p>
    <w:p w14:paraId="75BE51B8" w14:textId="77777777" w:rsidR="00D46553" w:rsidRDefault="00D46553" w:rsidP="00D46553">
      <w:pPr>
        <w:pStyle w:val="R-14"/>
        <w:ind w:left="1440"/>
      </w:pPr>
      <w:r>
        <w:t>formula = y ~ x1 + x2 + x1:x2</w:t>
      </w:r>
    </w:p>
    <w:p w14:paraId="21520478" w14:textId="77777777" w:rsidR="00D46553" w:rsidRDefault="00D46553" w:rsidP="00D46553">
      <w:pPr>
        <w:pStyle w:val="R-14"/>
        <w:ind w:left="1440"/>
      </w:pPr>
    </w:p>
    <w:p w14:paraId="6282368D" w14:textId="77777777" w:rsidR="00D46553" w:rsidRDefault="00D46553" w:rsidP="00D46553">
      <w:pPr>
        <w:pStyle w:val="R-14"/>
        <w:ind w:left="1440"/>
      </w:pPr>
      <w:r>
        <w:t>formula = y ~ x1*x2</w:t>
      </w:r>
    </w:p>
    <w:p w14:paraId="38739996" w14:textId="77777777" w:rsidR="00D46553" w:rsidRDefault="00D46553" w:rsidP="00D46553">
      <w:pPr>
        <w:pStyle w:val="R-14"/>
        <w:ind w:left="1440"/>
      </w:pPr>
    </w:p>
    <w:p w14:paraId="45D7EB94" w14:textId="77777777" w:rsidR="00D46553" w:rsidRDefault="00D46553" w:rsidP="00D46553">
      <w:pPr>
        <w:pStyle w:val="R-14"/>
        <w:ind w:left="1440"/>
      </w:pPr>
      <w:r>
        <w:t>formula = y ~ (x1 + x2)^2</w:t>
      </w:r>
    </w:p>
    <w:p w14:paraId="07756FAD" w14:textId="77777777" w:rsidR="00D46553" w:rsidRDefault="00D46553" w:rsidP="00D46553">
      <w:pPr>
        <w:pStyle w:val="R-14"/>
        <w:ind w:left="1440"/>
      </w:pPr>
    </w:p>
    <w:p w14:paraId="3F49EA55" w14:textId="77777777" w:rsidR="00256E67" w:rsidRDefault="0022026C" w:rsidP="0022026C">
      <w:pPr>
        <w:ind w:left="720"/>
        <w:rPr>
          <w:rFonts w:cs="Arial"/>
        </w:rPr>
      </w:pPr>
      <w:r>
        <w:rPr>
          <w:rFonts w:cs="Arial"/>
        </w:rPr>
        <w:t xml:space="preserve">Examples are provided in the </w:t>
      </w:r>
      <w:proofErr w:type="spellStart"/>
      <w:r>
        <w:rPr>
          <w:rFonts w:cs="Arial"/>
        </w:rPr>
        <w:t>gpa</w:t>
      </w:r>
      <w:r w:rsidR="00C5253A">
        <w:rPr>
          <w:rFonts w:cs="Arial"/>
        </w:rPr>
        <w:t>_regression</w:t>
      </w:r>
      <w:r>
        <w:rPr>
          <w:rFonts w:cs="Arial"/>
        </w:rPr>
        <w:t>.R</w:t>
      </w:r>
      <w:proofErr w:type="spellEnd"/>
      <w:r>
        <w:rPr>
          <w:rFonts w:cs="Arial"/>
        </w:rPr>
        <w:t xml:space="preserve"> program.</w:t>
      </w:r>
      <w:r w:rsidR="007209AE">
        <w:rPr>
          <w:rFonts w:cs="Arial"/>
        </w:rPr>
        <w:t xml:space="preserve"> </w:t>
      </w:r>
      <w:r w:rsidR="00E418FD">
        <w:rPr>
          <w:rFonts w:cs="Arial"/>
        </w:rPr>
        <w:t>A whole course on regression analysis would provide much more detail.</w:t>
      </w:r>
    </w:p>
    <w:p w14:paraId="11AF9859" w14:textId="77777777" w:rsidR="00E418FD" w:rsidRDefault="00E418FD" w:rsidP="0022026C">
      <w:pPr>
        <w:ind w:left="720"/>
        <w:rPr>
          <w:rFonts w:cs="Arial"/>
        </w:rPr>
      </w:pPr>
    </w:p>
    <w:p w14:paraId="18743D2A" w14:textId="77777777" w:rsidR="00E418FD" w:rsidRDefault="00E418FD" w:rsidP="0022026C">
      <w:pPr>
        <w:ind w:left="720"/>
        <w:rPr>
          <w:rFonts w:cs="Arial"/>
        </w:rPr>
      </w:pPr>
    </w:p>
    <w:p w14:paraId="3E5B3BE4" w14:textId="77777777" w:rsidR="00FC6B2B" w:rsidRDefault="00FC6B2B" w:rsidP="0022026C">
      <w:pPr>
        <w:ind w:left="720"/>
        <w:rPr>
          <w:rFonts w:cs="Arial"/>
        </w:rPr>
      </w:pPr>
    </w:p>
    <w:p w14:paraId="4D15662E" w14:textId="77777777" w:rsidR="00256E67" w:rsidRPr="00256E67" w:rsidRDefault="00256E67" w:rsidP="00256E67">
      <w:pPr>
        <w:rPr>
          <w:rFonts w:cs="Arial"/>
          <w:u w:val="single"/>
        </w:rPr>
      </w:pPr>
      <w:r w:rsidRPr="00256E67">
        <w:rPr>
          <w:rFonts w:cs="Arial"/>
          <w:u w:val="single"/>
        </w:rPr>
        <w:t xml:space="preserve">Qualitative </w:t>
      </w:r>
      <w:r w:rsidR="00E418FD">
        <w:rPr>
          <w:rFonts w:cs="Arial"/>
          <w:u w:val="single"/>
        </w:rPr>
        <w:t xml:space="preserve">independent </w:t>
      </w:r>
      <w:r w:rsidRPr="00256E67">
        <w:rPr>
          <w:rFonts w:cs="Arial"/>
          <w:u w:val="single"/>
        </w:rPr>
        <w:t>variables</w:t>
      </w:r>
    </w:p>
    <w:p w14:paraId="48FDD012" w14:textId="77777777" w:rsidR="0022026C" w:rsidRPr="00256E67" w:rsidRDefault="0022026C" w:rsidP="00256E67">
      <w:pPr>
        <w:ind w:left="720"/>
      </w:pPr>
    </w:p>
    <w:p w14:paraId="4C2428D1" w14:textId="77777777" w:rsidR="00256E67" w:rsidRDefault="00256E67" w:rsidP="00256E67">
      <w:pPr>
        <w:ind w:left="720"/>
      </w:pPr>
      <w:r>
        <w:t xml:space="preserve">In this chapter, we have only examined situations where there are quantitative (numerical) variables. What if there is a qualitative variable like gender, political party affiliation, or some of the type of classification? These variables can be included in a regression model too! </w:t>
      </w:r>
    </w:p>
    <w:p w14:paraId="223EB172" w14:textId="77777777" w:rsidR="003567CF" w:rsidRDefault="003567CF" w:rsidP="00256E67">
      <w:pPr>
        <w:ind w:left="720"/>
      </w:pPr>
    </w:p>
    <w:p w14:paraId="5A2A1BE2" w14:textId="77777777" w:rsidR="003567CF" w:rsidRDefault="003567CF" w:rsidP="00256E67">
      <w:pPr>
        <w:ind w:left="720"/>
      </w:pPr>
    </w:p>
    <w:p w14:paraId="1C7C9328" w14:textId="77777777" w:rsidR="003567CF" w:rsidRDefault="003567CF" w:rsidP="003567CF">
      <w:r>
        <w:rPr>
          <w:u w:val="single"/>
        </w:rPr>
        <w:t>Example</w:t>
      </w:r>
      <w:r>
        <w:t>: Gender</w:t>
      </w:r>
      <w:r w:rsidR="00E418FD">
        <w:t xml:space="preserve"> as an independent variable</w:t>
      </w:r>
    </w:p>
    <w:p w14:paraId="72262824" w14:textId="77777777" w:rsidR="00256E67" w:rsidRDefault="003567CF" w:rsidP="00256E67">
      <w:pPr>
        <w:ind w:left="720"/>
      </w:pPr>
      <w:r>
        <w:br/>
        <w:t>C</w:t>
      </w:r>
      <w:r w:rsidR="00256E67">
        <w:t xml:space="preserve">onsider using gender to estimate some variable </w:t>
      </w:r>
      <w:r w:rsidR="00E418FD">
        <w:t>Y, where we use a binary definition for it</w:t>
      </w:r>
      <w:r w:rsidR="00256E67">
        <w:t>. We can simply let one gender level be equal to 0 and one gender level be equal to 1:</w:t>
      </w:r>
    </w:p>
    <w:p w14:paraId="3CDED946" w14:textId="77777777" w:rsidR="00256E67" w:rsidRDefault="00256E67" w:rsidP="00256E67">
      <w:pPr>
        <w:ind w:left="720"/>
      </w:pPr>
    </w:p>
    <w:p w14:paraId="4C42375C" w14:textId="77777777" w:rsidR="00256E67" w:rsidRDefault="00256E67" w:rsidP="00256E67">
      <w:pPr>
        <w:ind w:left="1440"/>
      </w:pPr>
      <w:r>
        <w:t>x = 1 if female (F)</w:t>
      </w:r>
    </w:p>
    <w:p w14:paraId="2352919A" w14:textId="77777777" w:rsidR="00256E67" w:rsidRDefault="00256E67" w:rsidP="00256E67">
      <w:pPr>
        <w:ind w:left="1440"/>
      </w:pPr>
      <w:r>
        <w:tab/>
        <w:t>0 if male (M)</w:t>
      </w:r>
    </w:p>
    <w:p w14:paraId="31A877DE" w14:textId="77777777" w:rsidR="00256E67" w:rsidRDefault="00256E67" w:rsidP="00256E67">
      <w:pPr>
        <w:ind w:left="720"/>
      </w:pPr>
    </w:p>
    <w:p w14:paraId="270B5EF6" w14:textId="77777777" w:rsidR="00256E67" w:rsidRDefault="00256E67" w:rsidP="00256E67">
      <w:pPr>
        <w:ind w:left="720"/>
      </w:pPr>
      <w:r>
        <w:t xml:space="preserve">This 0-1 variable is referred to as an “indicator” variable. Notice there is one indicator variable for 2 levels (male or female) of the qualitative </w:t>
      </w:r>
      <w:r w:rsidR="00E418FD">
        <w:t>variable; however, each level ha</w:t>
      </w:r>
      <w:r>
        <w:t xml:space="preserve">s a unique coding. </w:t>
      </w:r>
    </w:p>
    <w:p w14:paraId="7A46B8A3" w14:textId="77777777" w:rsidR="00256E67" w:rsidRDefault="00256E67" w:rsidP="00256E67">
      <w:pPr>
        <w:ind w:left="720"/>
      </w:pPr>
    </w:p>
    <w:p w14:paraId="06264B0A" w14:textId="77777777" w:rsidR="00256E67" w:rsidRDefault="00256E67" w:rsidP="00256E67">
      <w:pPr>
        <w:ind w:left="720"/>
      </w:pPr>
      <w:r>
        <w:t>Suppose the model is E(</w:t>
      </w:r>
      <w:r w:rsidR="00E418FD">
        <w:t>Y</w:t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. We have one of two possible values for E(</w:t>
      </w:r>
      <w:r w:rsidR="00E418FD">
        <w:t>Y</w:t>
      </w:r>
      <w:r>
        <w:t>):</w:t>
      </w:r>
    </w:p>
    <w:p w14:paraId="061981FF" w14:textId="77777777" w:rsidR="00256E67" w:rsidRDefault="00256E67" w:rsidP="00256E67">
      <w:pPr>
        <w:ind w:left="720"/>
      </w:pPr>
    </w:p>
    <w:p w14:paraId="1B9CD26E" w14:textId="77777777" w:rsidR="00256E67" w:rsidRDefault="005019F4" w:rsidP="00256E67">
      <w:pPr>
        <w:ind w:left="1440"/>
      </w:pPr>
      <w:r>
        <w:t>If x = 0 (m</w:t>
      </w:r>
      <w:r w:rsidR="00256E67">
        <w:t>ale), then E(</w:t>
      </w:r>
      <w:r w:rsidR="00E418FD">
        <w:t>Y</w:t>
      </w:r>
      <w:r w:rsidR="00256E67">
        <w:t xml:space="preserve">) = </w:t>
      </w:r>
      <w:r w:rsidR="00256E67">
        <w:sym w:font="Symbol" w:char="F06D"/>
      </w:r>
      <w:r w:rsidR="00256E67">
        <w:rPr>
          <w:vertAlign w:val="subscript"/>
        </w:rPr>
        <w:t>M</w:t>
      </w:r>
      <w:r w:rsidR="00256E67">
        <w:t xml:space="preserve"> = </w:t>
      </w:r>
      <w:r w:rsidR="00256E67">
        <w:sym w:font="Symbol" w:char="F062"/>
      </w:r>
      <w:r w:rsidR="00256E67">
        <w:rPr>
          <w:vertAlign w:val="subscript"/>
        </w:rPr>
        <w:t>0</w:t>
      </w:r>
      <w:r w:rsidR="00256E67">
        <w:t>.</w:t>
      </w:r>
    </w:p>
    <w:p w14:paraId="6A4181AD" w14:textId="03E07318" w:rsidR="00256E67" w:rsidRDefault="005019F4" w:rsidP="00256E67">
      <w:pPr>
        <w:ind w:left="1440"/>
      </w:pPr>
      <w:r>
        <w:t>If x = 1 (f</w:t>
      </w:r>
      <w:r w:rsidR="00256E67">
        <w:t>emale), then E(</w:t>
      </w:r>
      <w:r w:rsidR="001B4E87">
        <w:t>Y</w:t>
      </w:r>
      <w:r w:rsidR="00256E67">
        <w:t xml:space="preserve">) = </w:t>
      </w:r>
      <w:r w:rsidR="00256E67">
        <w:sym w:font="Symbol" w:char="F06D"/>
      </w:r>
      <w:r w:rsidR="00256E67">
        <w:rPr>
          <w:vertAlign w:val="subscript"/>
        </w:rPr>
        <w:t>F</w:t>
      </w:r>
      <w:r w:rsidR="00256E67">
        <w:t xml:space="preserve"> = </w:t>
      </w:r>
      <w:r w:rsidR="00256E67">
        <w:sym w:font="Symbol" w:char="F062"/>
      </w:r>
      <w:r w:rsidR="00256E67">
        <w:rPr>
          <w:vertAlign w:val="subscript"/>
        </w:rPr>
        <w:t>0</w:t>
      </w:r>
      <w:r w:rsidR="00256E67">
        <w:t xml:space="preserve"> + </w:t>
      </w:r>
      <w:r w:rsidR="00256E67">
        <w:sym w:font="Symbol" w:char="F062"/>
      </w:r>
      <w:r w:rsidR="00256E67">
        <w:rPr>
          <w:vertAlign w:val="subscript"/>
        </w:rPr>
        <w:t>1</w:t>
      </w:r>
      <w:r w:rsidR="00256E67">
        <w:t>.</w:t>
      </w:r>
    </w:p>
    <w:p w14:paraId="6E18C122" w14:textId="77777777" w:rsidR="00256E67" w:rsidRDefault="00256E67" w:rsidP="00256E67">
      <w:pPr>
        <w:ind w:left="720"/>
        <w:rPr>
          <w:vertAlign w:val="subscript"/>
        </w:rPr>
      </w:pPr>
    </w:p>
    <w:p w14:paraId="46B615C9" w14:textId="77777777" w:rsidR="00256E67" w:rsidRDefault="00256E67" w:rsidP="00256E67">
      <w:pPr>
        <w:ind w:left="720"/>
      </w:pPr>
      <w:r>
        <w:t xml:space="preserve">where </w:t>
      </w:r>
      <w:r>
        <w:sym w:font="Symbol" w:char="F06D"/>
      </w:r>
      <w:r>
        <w:rPr>
          <w:vertAlign w:val="subscript"/>
        </w:rPr>
        <w:t>M</w:t>
      </w:r>
      <w:r>
        <w:t xml:space="preserve"> and </w:t>
      </w:r>
      <w:r>
        <w:sym w:font="Symbol" w:char="F06D"/>
      </w:r>
      <w:r>
        <w:rPr>
          <w:vertAlign w:val="subscript"/>
        </w:rPr>
        <w:t>F</w:t>
      </w:r>
      <w:r>
        <w:t xml:space="preserve"> are the mean of the response variable for male and female, respectively. Thus, </w:t>
      </w:r>
      <w:r>
        <w:sym w:font="Symbol" w:char="F06D"/>
      </w:r>
      <w:r>
        <w:rPr>
          <w:vertAlign w:val="subscript"/>
        </w:rPr>
        <w:t>F</w:t>
      </w:r>
      <w:r>
        <w:t xml:space="preserve"> - </w:t>
      </w:r>
      <w:r>
        <w:sym w:font="Symbol" w:char="F06D"/>
      </w:r>
      <w:r>
        <w:rPr>
          <w:vertAlign w:val="subscript"/>
        </w:rPr>
        <w:t>M</w:t>
      </w:r>
      <w:r>
        <w:t xml:space="preserve">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 xml:space="preserve"> - </w:t>
      </w:r>
      <w:r>
        <w:sym w:font="Symbol" w:char="F062"/>
      </w:r>
      <w:r>
        <w:rPr>
          <w:vertAlign w:val="subscript"/>
        </w:rPr>
        <w:t>0</w:t>
      </w:r>
      <w:r>
        <w:t xml:space="preserve"> = </w:t>
      </w:r>
      <w:r>
        <w:sym w:font="Symbol" w:char="F062"/>
      </w:r>
      <w:r>
        <w:rPr>
          <w:vertAlign w:val="subscript"/>
        </w:rPr>
        <w:t>1</w:t>
      </w:r>
      <w:r>
        <w:t xml:space="preserve">. </w:t>
      </w:r>
      <w:r w:rsidR="00B70AAC">
        <w:t xml:space="preserve">This means that the </w:t>
      </w:r>
      <w:r>
        <w:t>hypothesis test of H</w:t>
      </w:r>
      <w:r>
        <w:rPr>
          <w:vertAlign w:val="subscript"/>
        </w:rPr>
        <w:t>o</w:t>
      </w:r>
      <w:r>
        <w:t>:</w:t>
      </w:r>
      <w:r>
        <w:sym w:font="Symbol" w:char="F062"/>
      </w:r>
      <w:r>
        <w:rPr>
          <w:vertAlign w:val="subscript"/>
        </w:rPr>
        <w:t>1</w:t>
      </w:r>
      <w:r w:rsidR="00B70AAC">
        <w:t xml:space="preserve"> </w:t>
      </w:r>
      <w:r>
        <w:t>=</w:t>
      </w:r>
      <w:r w:rsidR="00B70AAC">
        <w:t xml:space="preserve"> </w:t>
      </w:r>
      <w:r>
        <w:t xml:space="preserve">0 </w:t>
      </w:r>
      <w:r w:rsidR="00B70AAC">
        <w:t>vs. H</w:t>
      </w:r>
      <w:r w:rsidR="00B70AAC">
        <w:rPr>
          <w:vertAlign w:val="subscript"/>
        </w:rPr>
        <w:t>a</w:t>
      </w:r>
      <w:r w:rsidR="00B70AAC">
        <w:t>:</w:t>
      </w:r>
      <w:r w:rsidR="00B70AAC">
        <w:sym w:font="Symbol" w:char="F062"/>
      </w:r>
      <w:r w:rsidR="00B70AAC">
        <w:rPr>
          <w:vertAlign w:val="subscript"/>
        </w:rPr>
        <w:t>1</w:t>
      </w:r>
      <w:r w:rsidR="00B70AAC">
        <w:t xml:space="preserve"> </w:t>
      </w:r>
      <w:r w:rsidR="00B70AAC">
        <w:sym w:font="Symbol" w:char="F0B9"/>
      </w:r>
      <w:r w:rsidR="00B70AAC">
        <w:t xml:space="preserve"> 0 </w:t>
      </w:r>
      <w:r>
        <w:t>is equivalent to</w:t>
      </w:r>
      <w:r>
        <w:rPr>
          <w:vertAlign w:val="subscript"/>
        </w:rPr>
        <w:t xml:space="preserve"> </w:t>
      </w:r>
      <w:r>
        <w:t xml:space="preserve">a hypothesis test for </w:t>
      </w:r>
      <w:r>
        <w:br/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F</w:t>
      </w:r>
      <w:r>
        <w:t xml:space="preserve"> - </w:t>
      </w:r>
      <w:r>
        <w:sym w:font="Symbol" w:char="F06D"/>
      </w:r>
      <w:r>
        <w:rPr>
          <w:vertAlign w:val="subscript"/>
        </w:rPr>
        <w:t>M</w:t>
      </w:r>
      <w:r w:rsidR="00B70AAC">
        <w:t xml:space="preserve"> </w:t>
      </w:r>
      <w:r>
        <w:t>=</w:t>
      </w:r>
      <w:r w:rsidR="00B70AAC">
        <w:t xml:space="preserve"> </w:t>
      </w:r>
      <w:r>
        <w:t xml:space="preserve">0 </w:t>
      </w:r>
      <w:r w:rsidR="00B70AAC">
        <w:t>vs. H</w:t>
      </w:r>
      <w:r w:rsidR="00B70AAC">
        <w:rPr>
          <w:vertAlign w:val="subscript"/>
        </w:rPr>
        <w:t>o</w:t>
      </w:r>
      <w:r w:rsidR="00B70AAC">
        <w:t>:</w:t>
      </w:r>
      <w:r w:rsidR="00B70AAC">
        <w:sym w:font="Symbol" w:char="F06D"/>
      </w:r>
      <w:r w:rsidR="00B70AAC">
        <w:rPr>
          <w:vertAlign w:val="subscript"/>
        </w:rPr>
        <w:t>F</w:t>
      </w:r>
      <w:r w:rsidR="00B70AAC">
        <w:t xml:space="preserve"> - </w:t>
      </w:r>
      <w:r w:rsidR="00B70AAC">
        <w:sym w:font="Symbol" w:char="F06D"/>
      </w:r>
      <w:r w:rsidR="00B70AAC">
        <w:rPr>
          <w:vertAlign w:val="subscript"/>
        </w:rPr>
        <w:t>M</w:t>
      </w:r>
      <w:r w:rsidR="00B70AAC">
        <w:t xml:space="preserve"> </w:t>
      </w:r>
      <w:r w:rsidR="00B70AAC">
        <w:sym w:font="Symbol" w:char="F0B9"/>
      </w:r>
      <w:r w:rsidR="00B70AAC">
        <w:t xml:space="preserve"> 0 </w:t>
      </w:r>
      <w:r>
        <w:t xml:space="preserve">(hypothesis test for differences between means of independent samples). </w:t>
      </w:r>
    </w:p>
    <w:p w14:paraId="526E912B" w14:textId="77777777" w:rsidR="00256E67" w:rsidRDefault="00256E67" w:rsidP="00256E67">
      <w:pPr>
        <w:ind w:left="720"/>
      </w:pPr>
    </w:p>
    <w:p w14:paraId="76C3ED98" w14:textId="77777777" w:rsidR="00256E67" w:rsidRDefault="00256E67" w:rsidP="00256E67">
      <w:pPr>
        <w:ind w:left="720"/>
      </w:pPr>
      <w:r>
        <w:t>Furthermore, the model above is simply a</w:t>
      </w:r>
      <w:r w:rsidR="00035991">
        <w:t>n ANOVA model for one factor</w:t>
      </w:r>
      <w:r>
        <w:t>!</w:t>
      </w:r>
      <w:r w:rsidR="00E418FD">
        <w:t xml:space="preserve"> W</w:t>
      </w:r>
      <w:r>
        <w:t xml:space="preserve">e used the </w:t>
      </w:r>
      <w:r w:rsidR="00E418FD">
        <w:t>expression</w:t>
      </w:r>
      <w:r>
        <w:t xml:space="preserve"> </w:t>
      </w:r>
      <w:r w:rsidR="00E418FD">
        <w:t xml:space="preserve">below previously in the notes: </w:t>
      </w:r>
    </w:p>
    <w:p w14:paraId="557ECB4A" w14:textId="77777777" w:rsidR="00256E67" w:rsidRDefault="00256E67" w:rsidP="00256E67">
      <w:pPr>
        <w:ind w:left="720"/>
      </w:pPr>
    </w:p>
    <w:p w14:paraId="7C49C573" w14:textId="77777777" w:rsidR="00256E67" w:rsidRPr="001931B9" w:rsidRDefault="00256E67" w:rsidP="00256E67">
      <w:pPr>
        <w:ind w:left="1440"/>
      </w:pPr>
      <w:r>
        <w:t>E(</w:t>
      </w:r>
      <w:r w:rsidR="00E418FD">
        <w:t>Y</w:t>
      </w:r>
      <w:r>
        <w:t xml:space="preserve">) = </w:t>
      </w:r>
      <w:r>
        <w:sym w:font="Symbol" w:char="F06D"/>
      </w:r>
      <w:r>
        <w:t xml:space="preserve"> +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= 1, 2 </w:t>
      </w:r>
    </w:p>
    <w:p w14:paraId="3528B860" w14:textId="77777777" w:rsidR="00256E67" w:rsidRDefault="00256E67" w:rsidP="00256E67">
      <w:pPr>
        <w:ind w:left="1440"/>
      </w:pPr>
    </w:p>
    <w:p w14:paraId="76360E6B" w14:textId="39FBCAAC" w:rsidR="00256E67" w:rsidRDefault="00256E67" w:rsidP="00256E67">
      <w:pPr>
        <w:ind w:left="720"/>
      </w:pPr>
      <w:r>
        <w:t xml:space="preserve">where </w:t>
      </w:r>
      <w:r>
        <w:sym w:font="Symbol" w:char="F06D"/>
      </w:r>
      <w:r>
        <w:t xml:space="preserve"> is the grand mean and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represents the “effect” of the </w:t>
      </w:r>
      <w:proofErr w:type="spellStart"/>
      <w:r>
        <w:t>i</w:t>
      </w:r>
      <w:r w:rsidRPr="001931B9">
        <w:rPr>
          <w:vertAlign w:val="superscript"/>
        </w:rPr>
        <w:t>th</w:t>
      </w:r>
      <w:proofErr w:type="spellEnd"/>
      <w:r>
        <w:t xml:space="preserve"> treatment level. In this setting, one often will let </w:t>
      </w:r>
      <w:r>
        <w:sym w:font="Symbol" w:char="F061"/>
      </w:r>
      <w:r>
        <w:rPr>
          <w:vertAlign w:val="subscript"/>
        </w:rPr>
        <w:t>1</w:t>
      </w:r>
      <w:r>
        <w:t xml:space="preserve"> = 0.  Then E(</w:t>
      </w:r>
      <w:r w:rsidR="00E418FD">
        <w:t>Y</w:t>
      </w:r>
      <w:r>
        <w:t xml:space="preserve">) = </w:t>
      </w:r>
      <w:r>
        <w:sym w:font="Symbol" w:char="F06D"/>
      </w:r>
      <w:r>
        <w:t xml:space="preserve"> for </w:t>
      </w:r>
      <w:proofErr w:type="spellStart"/>
      <w:r>
        <w:t>i</w:t>
      </w:r>
      <w:proofErr w:type="spellEnd"/>
      <w:r>
        <w:t xml:space="preserve"> = 1 and E(</w:t>
      </w:r>
      <w:r w:rsidR="007F71BC">
        <w:t>Y</w:t>
      </w:r>
      <w:r>
        <w:t xml:space="preserve">) = </w:t>
      </w:r>
      <w:r>
        <w:sym w:font="Symbol" w:char="F06D"/>
      </w:r>
      <w:r>
        <w:t xml:space="preserve"> + </w:t>
      </w:r>
      <w:r>
        <w:sym w:font="Symbol" w:char="F061"/>
      </w:r>
      <w:r>
        <w:rPr>
          <w:vertAlign w:val="subscript"/>
        </w:rPr>
        <w:t>2</w:t>
      </w:r>
      <w:r>
        <w:t xml:space="preserve"> </w:t>
      </w:r>
      <w:r w:rsidR="003567CF">
        <w:t xml:space="preserve">for </w:t>
      </w:r>
      <w:proofErr w:type="spellStart"/>
      <w:r w:rsidR="003567CF">
        <w:t>i</w:t>
      </w:r>
      <w:proofErr w:type="spellEnd"/>
      <w:r w:rsidR="003567CF">
        <w:t xml:space="preserve"> = 2. </w:t>
      </w:r>
      <w:r>
        <w:t>Notice how this matches up with E(</w:t>
      </w:r>
      <w:r w:rsidR="00E418FD">
        <w:t>Y</w:t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and E(</w:t>
      </w:r>
      <w:r w:rsidR="00E418FD">
        <w:t>Y</w:t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 w:rsidR="003567CF">
        <w:t xml:space="preserve"> shown previously. </w:t>
      </w:r>
      <w:r w:rsidRPr="00E418FD">
        <w:rPr>
          <w:highlight w:val="yellow"/>
        </w:rPr>
        <w:t>Thus, a regression model with one qualitative variable is equivalent to a one-factor ANOVA model!</w:t>
      </w:r>
      <w:r w:rsidR="003567CF">
        <w:t xml:space="preserve"> </w:t>
      </w:r>
    </w:p>
    <w:p w14:paraId="12D40D05" w14:textId="77777777" w:rsidR="00B70AAC" w:rsidRDefault="00B70AAC" w:rsidP="00256E67">
      <w:pPr>
        <w:ind w:left="720"/>
      </w:pPr>
    </w:p>
    <w:p w14:paraId="6C042CE4" w14:textId="77777777" w:rsidR="00B70AAC" w:rsidRPr="00B70AAC" w:rsidRDefault="00B70AAC" w:rsidP="00256E67">
      <w:pPr>
        <w:ind w:left="720"/>
      </w:pPr>
      <w:r w:rsidRPr="00E418FD">
        <w:rPr>
          <w:u w:val="single"/>
        </w:rPr>
        <w:t>Question</w:t>
      </w:r>
      <w:r>
        <w:t xml:space="preserve">: Will anything change if x = 1 for male and 0 for female? The estimates for </w:t>
      </w:r>
      <w:r>
        <w:sym w:font="Symbol" w:char="F062"/>
      </w:r>
      <w:r>
        <w:rPr>
          <w:vertAlign w:val="subscript"/>
        </w:rPr>
        <w:t>0</w:t>
      </w:r>
      <w:r>
        <w:t xml:space="preserve"> and </w:t>
      </w:r>
      <w:r>
        <w:sym w:font="Symbol" w:char="F062"/>
      </w:r>
      <w:r>
        <w:rPr>
          <w:vertAlign w:val="subscript"/>
        </w:rPr>
        <w:t>1</w:t>
      </w:r>
      <w:r>
        <w:t xml:space="preserve"> will change, but the </w:t>
      </w:r>
      <w:r>
        <w:lastRenderedPageBreak/>
        <w:t>overall conclusions from a hypothesis test of H</w:t>
      </w:r>
      <w:r>
        <w:rPr>
          <w:vertAlign w:val="subscript"/>
        </w:rPr>
        <w:t>o</w:t>
      </w:r>
      <w:r>
        <w:t>:</w:t>
      </w:r>
      <w:r>
        <w:sym w:font="Symbol" w:char="F062"/>
      </w:r>
      <w:r>
        <w:rPr>
          <w:vertAlign w:val="subscript"/>
        </w:rPr>
        <w:t>1</w:t>
      </w:r>
      <w:r>
        <w:t>=0 vs. H</w:t>
      </w:r>
      <w:r>
        <w:rPr>
          <w:vertAlign w:val="subscript"/>
        </w:rPr>
        <w:t>a</w:t>
      </w:r>
      <w:r>
        <w:t>:</w:t>
      </w:r>
      <w:r>
        <w:sym w:font="Symbol" w:char="F062"/>
      </w:r>
      <w:r>
        <w:rPr>
          <w:vertAlign w:val="subscript"/>
        </w:rPr>
        <w:t>1</w:t>
      </w:r>
      <w:r>
        <w:sym w:font="Symbol" w:char="F0B9"/>
      </w:r>
      <w:r>
        <w:t xml:space="preserve">0 will not. Also, your interpretation of the model will not change. </w:t>
      </w:r>
      <w:r w:rsidR="004D5B08">
        <w:t>This is similar to doing the hypothesis test for H</w:t>
      </w:r>
      <w:r w:rsidR="004D5B08">
        <w:rPr>
          <w:vertAlign w:val="subscript"/>
        </w:rPr>
        <w:t>o</w:t>
      </w:r>
      <w:r w:rsidR="004D5B08">
        <w:t>:</w:t>
      </w:r>
      <w:r w:rsidR="004D5B08">
        <w:sym w:font="Symbol" w:char="F06D"/>
      </w:r>
      <w:r w:rsidR="004D5B08">
        <w:rPr>
          <w:vertAlign w:val="subscript"/>
        </w:rPr>
        <w:t>1</w:t>
      </w:r>
      <w:r w:rsidR="004D5B08">
        <w:t xml:space="preserve"> - </w:t>
      </w:r>
      <w:r w:rsidR="004D5B08">
        <w:sym w:font="Symbol" w:char="F06D"/>
      </w:r>
      <w:r w:rsidR="004D5B08">
        <w:rPr>
          <w:vertAlign w:val="subscript"/>
        </w:rPr>
        <w:t>2</w:t>
      </w:r>
      <w:r w:rsidR="004D5B08">
        <w:t xml:space="preserve"> = 0 vs. H</w:t>
      </w:r>
      <w:r w:rsidR="004D5B08">
        <w:rPr>
          <w:vertAlign w:val="subscript"/>
        </w:rPr>
        <w:t>o</w:t>
      </w:r>
      <w:r w:rsidR="004D5B08">
        <w:t>:</w:t>
      </w:r>
      <w:r w:rsidR="004D5B08">
        <w:sym w:font="Symbol" w:char="F06D"/>
      </w:r>
      <w:r w:rsidR="004D5B08">
        <w:rPr>
          <w:vertAlign w:val="subscript"/>
        </w:rPr>
        <w:t>1</w:t>
      </w:r>
      <w:r w:rsidR="004D5B08">
        <w:t xml:space="preserve"> - </w:t>
      </w:r>
      <w:r w:rsidR="004D5B08">
        <w:sym w:font="Symbol" w:char="F06D"/>
      </w:r>
      <w:r w:rsidR="004D5B08">
        <w:rPr>
          <w:vertAlign w:val="subscript"/>
        </w:rPr>
        <w:t>2</w:t>
      </w:r>
      <w:r w:rsidR="004D5B08">
        <w:t xml:space="preserve"> </w:t>
      </w:r>
      <w:r w:rsidR="004D5B08">
        <w:sym w:font="Symbol" w:char="F0B9"/>
      </w:r>
      <w:r w:rsidR="004D5B08">
        <w:t xml:space="preserve"> 0 where you flip the meaning of “1” and “2”. </w:t>
      </w:r>
    </w:p>
    <w:p w14:paraId="773B09E1" w14:textId="77777777" w:rsidR="003567CF" w:rsidRDefault="003567CF" w:rsidP="00256E67">
      <w:pPr>
        <w:ind w:left="720"/>
      </w:pPr>
    </w:p>
    <w:p w14:paraId="2EF70209" w14:textId="77777777" w:rsidR="003567CF" w:rsidRDefault="003567CF" w:rsidP="00256E67">
      <w:pPr>
        <w:ind w:left="720"/>
      </w:pPr>
    </w:p>
    <w:p w14:paraId="5515F281" w14:textId="77777777" w:rsidR="003567CF" w:rsidRDefault="003567CF" w:rsidP="003567CF">
      <w:r>
        <w:rPr>
          <w:u w:val="single"/>
        </w:rPr>
        <w:t>Example</w:t>
      </w:r>
      <w:r>
        <w:t>: Political party affiliation (Republican, Democrat, and Independent)</w:t>
      </w:r>
    </w:p>
    <w:p w14:paraId="46051388" w14:textId="77777777" w:rsidR="003567CF" w:rsidRDefault="003567CF" w:rsidP="003567CF">
      <w:pPr>
        <w:ind w:left="720"/>
        <w:rPr>
          <w:u w:val="single"/>
        </w:rPr>
      </w:pPr>
    </w:p>
    <w:p w14:paraId="4BCB2BFC" w14:textId="77777777" w:rsidR="003567CF" w:rsidRDefault="003567CF" w:rsidP="003567CF">
      <w:pPr>
        <w:ind w:left="720"/>
      </w:pPr>
      <w:r>
        <w:t>Consider using political party affilia</w:t>
      </w:r>
      <w:r w:rsidR="00D27D7F">
        <w:t>tion to estimate some variable Y</w:t>
      </w:r>
      <w:r>
        <w:t>. We can create two indicator variables to represent this three-level qualitative variable:</w:t>
      </w:r>
    </w:p>
    <w:p w14:paraId="4C634BBF" w14:textId="77777777" w:rsidR="003567CF" w:rsidRDefault="003567CF" w:rsidP="003567CF">
      <w:pPr>
        <w:ind w:left="720"/>
      </w:pPr>
    </w:p>
    <w:p w14:paraId="185DB921" w14:textId="77777777" w:rsidR="003567CF" w:rsidRDefault="003567CF" w:rsidP="003567CF">
      <w:pPr>
        <w:ind w:left="1440"/>
      </w:pPr>
      <w:r>
        <w:t>x</w:t>
      </w:r>
      <w:r>
        <w:rPr>
          <w:vertAlign w:val="subscript"/>
        </w:rPr>
        <w:t>1</w:t>
      </w:r>
      <w:r>
        <w:t xml:space="preserve"> =1 if Republican, 0 otherwise</w:t>
      </w:r>
    </w:p>
    <w:p w14:paraId="5E93D930" w14:textId="77777777" w:rsidR="003567CF" w:rsidRDefault="003567CF" w:rsidP="003567CF">
      <w:pPr>
        <w:ind w:left="1440"/>
      </w:pPr>
      <w:r>
        <w:t>x</w:t>
      </w:r>
      <w:r>
        <w:rPr>
          <w:vertAlign w:val="subscript"/>
        </w:rPr>
        <w:t>2</w:t>
      </w:r>
      <w:r>
        <w:t xml:space="preserve"> =1 if Democrat, 0 otherwise</w:t>
      </w:r>
    </w:p>
    <w:p w14:paraId="68FFFB19" w14:textId="77777777" w:rsidR="003567CF" w:rsidRDefault="003567CF" w:rsidP="003567CF">
      <w:pPr>
        <w:ind w:left="720"/>
      </w:pPr>
    </w:p>
    <w:p w14:paraId="3F50E72B" w14:textId="77777777" w:rsidR="003567CF" w:rsidRDefault="003567CF" w:rsidP="003567CF">
      <w:pPr>
        <w:ind w:left="720"/>
      </w:pPr>
      <w:r>
        <w:t>Each level of political party affiliation has a unique coding:</w:t>
      </w:r>
    </w:p>
    <w:p w14:paraId="1DC1247B" w14:textId="77777777" w:rsidR="003567CF" w:rsidRDefault="003567CF" w:rsidP="003567CF">
      <w:pPr>
        <w:rPr>
          <w:u w:val="single"/>
        </w:rPr>
      </w:pPr>
    </w:p>
    <w:tbl>
      <w:tblPr>
        <w:tblW w:w="0" w:type="auto"/>
        <w:tblInd w:w="144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ayout w:type="fixed"/>
        <w:tblLook w:val="00A0" w:firstRow="1" w:lastRow="0" w:firstColumn="1" w:lastColumn="0" w:noHBand="0" w:noVBand="0"/>
      </w:tblPr>
      <w:tblGrid>
        <w:gridCol w:w="2663"/>
        <w:gridCol w:w="850"/>
        <w:gridCol w:w="850"/>
      </w:tblGrid>
      <w:tr w:rsidR="003567CF" w14:paraId="0AF1567A" w14:textId="77777777" w:rsidTr="003567CF">
        <w:trPr>
          <w:tblHeader/>
        </w:trPr>
        <w:tc>
          <w:tcPr>
            <w:tcW w:w="2663" w:type="dxa"/>
            <w:shd w:val="solid" w:color="000080" w:fill="FFFFFF"/>
          </w:tcPr>
          <w:p w14:paraId="15A13D95" w14:textId="77777777" w:rsidR="003567CF" w:rsidRDefault="003567CF" w:rsidP="00A00C53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Party</w:t>
            </w:r>
          </w:p>
        </w:tc>
        <w:tc>
          <w:tcPr>
            <w:tcW w:w="850" w:type="dxa"/>
            <w:shd w:val="solid" w:color="000080" w:fill="FFFFFF"/>
          </w:tcPr>
          <w:p w14:paraId="65C427C3" w14:textId="77777777" w:rsidR="003567CF" w:rsidRDefault="005C325F" w:rsidP="00A00C53">
            <w:pPr>
              <w:jc w:val="center"/>
              <w:rPr>
                <w:b/>
                <w:color w:val="FFFFFF"/>
                <w:u w:val="single"/>
              </w:rPr>
            </w:pPr>
            <w:r>
              <w:rPr>
                <w:b/>
                <w:color w:val="FFFFFF"/>
              </w:rPr>
              <w:t>x</w:t>
            </w:r>
            <w:r w:rsidR="003567CF">
              <w:rPr>
                <w:b/>
                <w:color w:val="FFFFFF"/>
                <w:vertAlign w:val="subscript"/>
              </w:rPr>
              <w:t>1</w:t>
            </w:r>
          </w:p>
        </w:tc>
        <w:tc>
          <w:tcPr>
            <w:tcW w:w="850" w:type="dxa"/>
            <w:shd w:val="solid" w:color="000080" w:fill="FFFFFF"/>
          </w:tcPr>
          <w:p w14:paraId="31364B3E" w14:textId="77777777" w:rsidR="003567CF" w:rsidRDefault="005C325F" w:rsidP="00A00C53">
            <w:pPr>
              <w:jc w:val="center"/>
              <w:rPr>
                <w:b/>
                <w:color w:val="FFFFFF"/>
                <w:u w:val="single"/>
              </w:rPr>
            </w:pPr>
            <w:r>
              <w:rPr>
                <w:b/>
                <w:color w:val="FFFFFF"/>
              </w:rPr>
              <w:t>x</w:t>
            </w:r>
            <w:r w:rsidR="003567CF">
              <w:rPr>
                <w:b/>
                <w:color w:val="FFFFFF"/>
                <w:vertAlign w:val="subscript"/>
              </w:rPr>
              <w:t>2</w:t>
            </w:r>
          </w:p>
        </w:tc>
      </w:tr>
      <w:tr w:rsidR="003567CF" w14:paraId="0C702529" w14:textId="77777777" w:rsidTr="00A00C53">
        <w:tc>
          <w:tcPr>
            <w:tcW w:w="2663" w:type="dxa"/>
          </w:tcPr>
          <w:p w14:paraId="678F4EB3" w14:textId="77777777" w:rsidR="003567CF" w:rsidRDefault="003567CF" w:rsidP="00A00C53">
            <w:r>
              <w:t>Republican</w:t>
            </w:r>
          </w:p>
        </w:tc>
        <w:tc>
          <w:tcPr>
            <w:tcW w:w="850" w:type="dxa"/>
          </w:tcPr>
          <w:p w14:paraId="7FCB14B2" w14:textId="77777777" w:rsidR="003567CF" w:rsidRDefault="003567CF" w:rsidP="00A00C53">
            <w:pPr>
              <w:jc w:val="center"/>
            </w:pPr>
            <w:r>
              <w:t>1</w:t>
            </w:r>
          </w:p>
        </w:tc>
        <w:tc>
          <w:tcPr>
            <w:tcW w:w="850" w:type="dxa"/>
          </w:tcPr>
          <w:p w14:paraId="2CE5F18B" w14:textId="77777777" w:rsidR="003567CF" w:rsidRDefault="003567CF" w:rsidP="00A00C53">
            <w:pPr>
              <w:jc w:val="center"/>
            </w:pPr>
            <w:r>
              <w:t>0</w:t>
            </w:r>
          </w:p>
        </w:tc>
      </w:tr>
      <w:tr w:rsidR="003567CF" w14:paraId="6B9B54AF" w14:textId="77777777" w:rsidTr="00A00C53">
        <w:tc>
          <w:tcPr>
            <w:tcW w:w="2663" w:type="dxa"/>
          </w:tcPr>
          <w:p w14:paraId="454E4A32" w14:textId="77777777" w:rsidR="003567CF" w:rsidRDefault="003567CF" w:rsidP="00A00C53">
            <w:pPr>
              <w:pStyle w:val="Header"/>
            </w:pPr>
            <w:r>
              <w:t>Democrat</w:t>
            </w:r>
          </w:p>
        </w:tc>
        <w:tc>
          <w:tcPr>
            <w:tcW w:w="850" w:type="dxa"/>
          </w:tcPr>
          <w:p w14:paraId="678131C2" w14:textId="77777777" w:rsidR="003567CF" w:rsidRDefault="003567CF" w:rsidP="00A00C53">
            <w:pPr>
              <w:jc w:val="center"/>
            </w:pPr>
            <w:r>
              <w:t>0</w:t>
            </w:r>
          </w:p>
        </w:tc>
        <w:tc>
          <w:tcPr>
            <w:tcW w:w="850" w:type="dxa"/>
          </w:tcPr>
          <w:p w14:paraId="625ED842" w14:textId="77777777" w:rsidR="003567CF" w:rsidRDefault="003567CF" w:rsidP="00A00C53">
            <w:pPr>
              <w:jc w:val="center"/>
            </w:pPr>
            <w:r>
              <w:t>1</w:t>
            </w:r>
          </w:p>
        </w:tc>
      </w:tr>
      <w:tr w:rsidR="003567CF" w14:paraId="2EB9C523" w14:textId="77777777" w:rsidTr="00A00C53">
        <w:tc>
          <w:tcPr>
            <w:tcW w:w="2663" w:type="dxa"/>
          </w:tcPr>
          <w:p w14:paraId="410CAF51" w14:textId="77777777" w:rsidR="003567CF" w:rsidRDefault="003567CF" w:rsidP="00A00C53">
            <w:r>
              <w:t>Independent</w:t>
            </w:r>
          </w:p>
        </w:tc>
        <w:tc>
          <w:tcPr>
            <w:tcW w:w="850" w:type="dxa"/>
          </w:tcPr>
          <w:p w14:paraId="1EAE8614" w14:textId="77777777" w:rsidR="003567CF" w:rsidRDefault="003567CF" w:rsidP="00A00C53">
            <w:pPr>
              <w:jc w:val="center"/>
            </w:pPr>
            <w:r>
              <w:t>0</w:t>
            </w:r>
          </w:p>
        </w:tc>
        <w:tc>
          <w:tcPr>
            <w:tcW w:w="850" w:type="dxa"/>
          </w:tcPr>
          <w:p w14:paraId="285A63F7" w14:textId="77777777" w:rsidR="003567CF" w:rsidRDefault="003567CF" w:rsidP="00A00C53">
            <w:pPr>
              <w:jc w:val="center"/>
            </w:pPr>
            <w:r>
              <w:t>0</w:t>
            </w:r>
          </w:p>
        </w:tc>
      </w:tr>
    </w:tbl>
    <w:p w14:paraId="27CC915B" w14:textId="77777777" w:rsidR="003567CF" w:rsidRDefault="003567CF" w:rsidP="003567CF">
      <w:pPr>
        <w:ind w:left="720"/>
      </w:pPr>
    </w:p>
    <w:p w14:paraId="6DF10807" w14:textId="77777777" w:rsidR="003567CF" w:rsidRDefault="003567CF" w:rsidP="003567CF">
      <w:pPr>
        <w:ind w:left="720"/>
      </w:pPr>
      <w:r>
        <w:t>Suppose the model is E(</w:t>
      </w:r>
      <w:r w:rsidR="00D27D7F">
        <w:t>Y</w:t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Symbol" w:char="F062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2</w:t>
      </w:r>
      <w:r>
        <w:t xml:space="preserve">. The model can be represented as </w:t>
      </w:r>
    </w:p>
    <w:p w14:paraId="52CDE8AE" w14:textId="77777777" w:rsidR="003567CF" w:rsidRDefault="003567CF" w:rsidP="003567CF">
      <w:pPr>
        <w:ind w:left="720"/>
      </w:pPr>
      <w:r>
        <w:t xml:space="preserve"> </w:t>
      </w:r>
    </w:p>
    <w:p w14:paraId="40644A08" w14:textId="77777777" w:rsidR="003567CF" w:rsidRPr="009104F6" w:rsidRDefault="003567CF" w:rsidP="003567CF">
      <w:pPr>
        <w:pStyle w:val="BodyTextIndent"/>
        <w:ind w:left="1440"/>
        <w:rPr>
          <w:lang w:val="es-ES"/>
        </w:rPr>
      </w:pPr>
      <w:r w:rsidRPr="009104F6">
        <w:rPr>
          <w:lang w:val="es-ES"/>
        </w:rPr>
        <w:t>Republican: E(</w:t>
      </w:r>
      <w:r w:rsidR="00D27D7F">
        <w:rPr>
          <w:lang w:val="es-ES"/>
        </w:rPr>
        <w:t>Y</w:t>
      </w:r>
      <w:r w:rsidRPr="009104F6">
        <w:rPr>
          <w:lang w:val="es-ES"/>
        </w:rPr>
        <w:t xml:space="preserve">) = </w:t>
      </w:r>
      <w:r>
        <w:sym w:font="Symbol" w:char="F062"/>
      </w:r>
      <w:r w:rsidRPr="009104F6">
        <w:rPr>
          <w:vertAlign w:val="subscript"/>
          <w:lang w:val="es-ES"/>
        </w:rPr>
        <w:t>0</w:t>
      </w:r>
      <w:r w:rsidRPr="009104F6">
        <w:rPr>
          <w:lang w:val="es-ES"/>
        </w:rPr>
        <w:t xml:space="preserve"> + </w:t>
      </w:r>
      <w:r>
        <w:sym w:font="Symbol" w:char="F062"/>
      </w:r>
      <w:r w:rsidRPr="009104F6">
        <w:rPr>
          <w:vertAlign w:val="subscript"/>
          <w:lang w:val="es-ES"/>
        </w:rPr>
        <w:t>1</w:t>
      </w:r>
    </w:p>
    <w:p w14:paraId="6278E12E" w14:textId="77777777" w:rsidR="003567CF" w:rsidRPr="009104F6" w:rsidRDefault="003567CF" w:rsidP="003567CF">
      <w:pPr>
        <w:pStyle w:val="BodyTextIndent"/>
        <w:ind w:left="1440"/>
        <w:rPr>
          <w:lang w:val="es-ES"/>
        </w:rPr>
      </w:pPr>
      <w:proofErr w:type="spellStart"/>
      <w:r w:rsidRPr="009104F6">
        <w:rPr>
          <w:lang w:val="es-ES"/>
        </w:rPr>
        <w:lastRenderedPageBreak/>
        <w:t>Democrat</w:t>
      </w:r>
      <w:proofErr w:type="spellEnd"/>
      <w:r w:rsidRPr="009104F6">
        <w:rPr>
          <w:lang w:val="es-ES"/>
        </w:rPr>
        <w:t>: E(</w:t>
      </w:r>
      <w:r w:rsidR="00D27D7F">
        <w:rPr>
          <w:lang w:val="es-ES"/>
        </w:rPr>
        <w:t>Y)</w:t>
      </w:r>
      <w:r w:rsidRPr="009104F6">
        <w:rPr>
          <w:lang w:val="es-ES"/>
        </w:rPr>
        <w:t xml:space="preserve"> = </w:t>
      </w:r>
      <w:r>
        <w:sym w:font="Symbol" w:char="F062"/>
      </w:r>
      <w:r w:rsidRPr="009104F6">
        <w:rPr>
          <w:vertAlign w:val="subscript"/>
          <w:lang w:val="es-ES"/>
        </w:rPr>
        <w:t>0</w:t>
      </w:r>
      <w:r w:rsidRPr="009104F6">
        <w:rPr>
          <w:lang w:val="es-ES"/>
        </w:rPr>
        <w:t xml:space="preserve"> + </w:t>
      </w:r>
      <w:r>
        <w:sym w:font="Symbol" w:char="F062"/>
      </w:r>
      <w:r w:rsidRPr="009104F6">
        <w:rPr>
          <w:vertAlign w:val="subscript"/>
          <w:lang w:val="es-ES"/>
        </w:rPr>
        <w:t>2</w:t>
      </w:r>
    </w:p>
    <w:p w14:paraId="52639E77" w14:textId="77777777" w:rsidR="003567CF" w:rsidRDefault="003567CF" w:rsidP="003567CF">
      <w:pPr>
        <w:pStyle w:val="BodyTextIndent"/>
        <w:ind w:left="1440"/>
      </w:pPr>
      <w:r>
        <w:t>Independent: E(</w:t>
      </w:r>
      <w:r w:rsidR="00D27D7F">
        <w:t>Y</w:t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</w:p>
    <w:p w14:paraId="52C325A1" w14:textId="77777777" w:rsidR="003567CF" w:rsidRDefault="003567CF" w:rsidP="003567CF">
      <w:pPr>
        <w:ind w:left="720"/>
      </w:pPr>
    </w:p>
    <w:p w14:paraId="238768A2" w14:textId="77777777" w:rsidR="00035991" w:rsidRDefault="00035991" w:rsidP="00035991">
      <w:pPr>
        <w:ind w:left="720"/>
      </w:pPr>
      <w:r>
        <w:t xml:space="preserve">This again is an ANOVA model for one factor! </w:t>
      </w:r>
      <w:r w:rsidR="00D27D7F">
        <w:t>The model is</w:t>
      </w:r>
      <w:r>
        <w:t xml:space="preserve"> </w:t>
      </w:r>
    </w:p>
    <w:p w14:paraId="1CC5CBD8" w14:textId="77777777" w:rsidR="00035991" w:rsidRDefault="00035991" w:rsidP="00035991">
      <w:pPr>
        <w:ind w:left="720"/>
      </w:pPr>
    </w:p>
    <w:p w14:paraId="6B29F1C3" w14:textId="77777777" w:rsidR="00035991" w:rsidRPr="001931B9" w:rsidRDefault="00035991" w:rsidP="00035991">
      <w:pPr>
        <w:ind w:left="1440"/>
      </w:pPr>
      <w:r>
        <w:t xml:space="preserve">E(Y) = </w:t>
      </w:r>
      <w:r>
        <w:sym w:font="Symbol" w:char="F06D"/>
      </w:r>
      <w:r>
        <w:t xml:space="preserve"> +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= 1, 2, 3 </w:t>
      </w:r>
    </w:p>
    <w:p w14:paraId="432CACF1" w14:textId="77777777" w:rsidR="00035991" w:rsidRDefault="00035991" w:rsidP="00035991">
      <w:pPr>
        <w:ind w:left="1440"/>
      </w:pPr>
    </w:p>
    <w:p w14:paraId="23F370FE" w14:textId="77777777" w:rsidR="00035991" w:rsidRDefault="00035991" w:rsidP="00035991">
      <w:pPr>
        <w:ind w:left="720"/>
      </w:pPr>
      <w:r>
        <w:t xml:space="preserve">where </w:t>
      </w:r>
      <w:r>
        <w:sym w:font="Symbol" w:char="F06D"/>
      </w:r>
      <w:r>
        <w:t xml:space="preserve"> is the grand mean and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represents the “effect” of the </w:t>
      </w:r>
      <w:proofErr w:type="spellStart"/>
      <w:r>
        <w:t>i</w:t>
      </w:r>
      <w:r w:rsidRPr="001931B9">
        <w:rPr>
          <w:vertAlign w:val="superscript"/>
        </w:rPr>
        <w:t>th</w:t>
      </w:r>
      <w:proofErr w:type="spellEnd"/>
      <w:r>
        <w:t xml:space="preserve"> treatment level. To test </w:t>
      </w:r>
    </w:p>
    <w:p w14:paraId="4D429923" w14:textId="77777777" w:rsidR="00035991" w:rsidRDefault="00035991" w:rsidP="00035991">
      <w:pPr>
        <w:ind w:left="720"/>
      </w:pPr>
    </w:p>
    <w:p w14:paraId="0EF9BDE4" w14:textId="77777777" w:rsidR="00035991" w:rsidRDefault="00035991" w:rsidP="00035991">
      <w:pPr>
        <w:ind w:left="1440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R</w:t>
      </w:r>
      <w:r>
        <w:t xml:space="preserve"> = </w:t>
      </w:r>
      <w:r>
        <w:sym w:font="Symbol" w:char="F06D"/>
      </w:r>
      <w:r>
        <w:rPr>
          <w:vertAlign w:val="subscript"/>
        </w:rPr>
        <w:t>D</w:t>
      </w:r>
      <w:r>
        <w:t xml:space="preserve"> = </w:t>
      </w:r>
      <w:r>
        <w:sym w:font="Symbol" w:char="F06D"/>
      </w:r>
      <w:r>
        <w:rPr>
          <w:vertAlign w:val="subscript"/>
        </w:rPr>
        <w:t>I</w:t>
      </w:r>
      <w:r>
        <w:t xml:space="preserve"> </w:t>
      </w:r>
    </w:p>
    <w:p w14:paraId="1DF69611" w14:textId="77777777" w:rsidR="00035991" w:rsidRDefault="00035991" w:rsidP="00035991">
      <w:pPr>
        <w:ind w:left="1440"/>
      </w:pPr>
      <w:r>
        <w:t>H</w:t>
      </w:r>
      <w:r>
        <w:rPr>
          <w:vertAlign w:val="subscript"/>
        </w:rPr>
        <w:t>a</w:t>
      </w:r>
      <w:r>
        <w:t>: At least two means are unequal</w:t>
      </w:r>
    </w:p>
    <w:p w14:paraId="17E7D389" w14:textId="77777777" w:rsidR="00035991" w:rsidRDefault="00035991" w:rsidP="00035991">
      <w:pPr>
        <w:ind w:left="1440"/>
      </w:pPr>
    </w:p>
    <w:p w14:paraId="33AADB94" w14:textId="01663137" w:rsidR="00035991" w:rsidRDefault="00035991" w:rsidP="00035991">
      <w:pPr>
        <w:ind w:left="720"/>
      </w:pPr>
      <w:r>
        <w:t xml:space="preserve">we would </w:t>
      </w:r>
      <w:r w:rsidR="0097321D">
        <w:t xml:space="preserve">construct </w:t>
      </w:r>
      <w:r>
        <w:t>an ANOVA table and use F</w:t>
      </w:r>
      <w:r w:rsidR="00993957">
        <w:rPr>
          <w:vertAlign w:val="subscript"/>
        </w:rPr>
        <w:t>obs</w:t>
      </w:r>
      <w:bookmarkStart w:id="0" w:name="_GoBack"/>
      <w:bookmarkEnd w:id="0"/>
      <w:r>
        <w:t xml:space="preserve"> = MS</w:t>
      </w:r>
      <w:r w:rsidR="00D27D7F">
        <w:t>T</w:t>
      </w:r>
      <w:r>
        <w:t xml:space="preserve">/MSE to perform the test. For a regression setting, we can do the exact same thing by testing </w:t>
      </w:r>
    </w:p>
    <w:p w14:paraId="3CB68812" w14:textId="77777777" w:rsidR="00035991" w:rsidRDefault="00035991" w:rsidP="00035991">
      <w:pPr>
        <w:ind w:left="720"/>
      </w:pPr>
    </w:p>
    <w:p w14:paraId="418EE312" w14:textId="77777777" w:rsidR="00035991" w:rsidRDefault="00035991" w:rsidP="00035991">
      <w:pPr>
        <w:ind w:left="1440"/>
      </w:pPr>
      <w:r>
        <w:t>H</w:t>
      </w:r>
      <w:r>
        <w:rPr>
          <w:vertAlign w:val="subscript"/>
        </w:rPr>
        <w:t>o</w:t>
      </w:r>
      <w:r>
        <w:t xml:space="preserve">: </w:t>
      </w:r>
      <w:r>
        <w:sym w:font="Symbol" w:char="F062"/>
      </w:r>
      <w:r>
        <w:rPr>
          <w:vertAlign w:val="subscript"/>
        </w:rPr>
        <w:t>1</w:t>
      </w:r>
      <w:r>
        <w:t xml:space="preserve"> = </w:t>
      </w:r>
      <w:r>
        <w:sym w:font="Symbol" w:char="F062"/>
      </w:r>
      <w:r>
        <w:rPr>
          <w:vertAlign w:val="subscript"/>
        </w:rPr>
        <w:t>2</w:t>
      </w:r>
      <w:r>
        <w:t xml:space="preserve"> = 0</w:t>
      </w:r>
    </w:p>
    <w:p w14:paraId="21A9FCC9" w14:textId="77777777" w:rsidR="00035991" w:rsidRPr="00035991" w:rsidRDefault="00035991" w:rsidP="00035991">
      <w:pPr>
        <w:ind w:left="1440"/>
      </w:pPr>
      <w:r>
        <w:t>H</w:t>
      </w:r>
      <w:r>
        <w:rPr>
          <w:vertAlign w:val="subscript"/>
        </w:rPr>
        <w:t>a</w:t>
      </w:r>
      <w:r>
        <w:t xml:space="preserve">: At one </w:t>
      </w:r>
      <w:r>
        <w:sym w:font="Symbol" w:char="F062"/>
      </w:r>
      <w:proofErr w:type="spellStart"/>
      <w:r>
        <w:rPr>
          <w:vertAlign w:val="subscript"/>
        </w:rPr>
        <w:t>i</w:t>
      </w:r>
      <w:proofErr w:type="spellEnd"/>
      <w:r>
        <w:t xml:space="preserve"> </w:t>
      </w:r>
      <w:r>
        <w:sym w:font="Symbol" w:char="F0B9"/>
      </w:r>
      <w:r>
        <w:t xml:space="preserve"> 0</w:t>
      </w:r>
    </w:p>
    <w:p w14:paraId="11537D4B" w14:textId="77777777" w:rsidR="00035991" w:rsidRDefault="00035991" w:rsidP="00035991">
      <w:pPr>
        <w:ind w:left="720"/>
      </w:pPr>
    </w:p>
    <w:p w14:paraId="4AFA6AA8" w14:textId="77777777" w:rsidR="00932E2F" w:rsidRDefault="00932E2F" w:rsidP="003567CF">
      <w:pPr>
        <w:ind w:left="720"/>
      </w:pPr>
      <w:r>
        <w:t xml:space="preserve">An ANOVA table can also be </w:t>
      </w:r>
      <w:r w:rsidR="0097321D">
        <w:t xml:space="preserve">constructed </w:t>
      </w:r>
      <w:r>
        <w:t xml:space="preserve">for a regression model that has the same form as in </w:t>
      </w:r>
      <w:r w:rsidR="00D27D7F">
        <w:t>previously in the notes</w:t>
      </w:r>
      <w:r>
        <w:t xml:space="preserve">, and the same test statistic can be used. This will be illustrated in the next example. </w:t>
      </w:r>
    </w:p>
    <w:p w14:paraId="03DA82A8" w14:textId="77777777" w:rsidR="00932E2F" w:rsidRDefault="00932E2F" w:rsidP="003567CF">
      <w:pPr>
        <w:ind w:left="720"/>
      </w:pPr>
    </w:p>
    <w:p w14:paraId="70D30F6A" w14:textId="77777777" w:rsidR="00932E2F" w:rsidRDefault="00932E2F" w:rsidP="003567CF"/>
    <w:p w14:paraId="6C035209" w14:textId="77777777" w:rsidR="003567CF" w:rsidRPr="00F845F9" w:rsidRDefault="00932E2F" w:rsidP="0097321D">
      <w:pPr>
        <w:ind w:left="720"/>
        <w:rPr>
          <w:szCs w:val="40"/>
        </w:rPr>
      </w:pPr>
      <w:r>
        <w:lastRenderedPageBreak/>
        <w:t>I</w:t>
      </w:r>
      <w:r w:rsidR="003567CF" w:rsidRPr="00F845F9">
        <w:rPr>
          <w:szCs w:val="40"/>
        </w:rPr>
        <w:t xml:space="preserve">n general, if there are c different </w:t>
      </w:r>
      <w:r w:rsidR="003567CF">
        <w:rPr>
          <w:szCs w:val="40"/>
        </w:rPr>
        <w:t>levels</w:t>
      </w:r>
      <w:r w:rsidR="003567CF" w:rsidRPr="00F845F9">
        <w:rPr>
          <w:szCs w:val="40"/>
        </w:rPr>
        <w:t xml:space="preserve"> for a qualitative variable, then c</w:t>
      </w:r>
      <w:r w:rsidR="0097321D">
        <w:rPr>
          <w:szCs w:val="40"/>
        </w:rPr>
        <w:t xml:space="preserve"> – </w:t>
      </w:r>
      <w:r w:rsidR="003567CF" w:rsidRPr="00F845F9">
        <w:rPr>
          <w:szCs w:val="40"/>
        </w:rPr>
        <w:t>1 indicator variables are needed. No matter what you choose as the coding for the indicator variables (Republican, Democrat, or Independent is the “</w:t>
      </w:r>
      <w:r w:rsidR="003567CF">
        <w:rPr>
          <w:szCs w:val="40"/>
        </w:rPr>
        <w:t xml:space="preserve">all </w:t>
      </w:r>
      <w:r w:rsidR="003567CF" w:rsidRPr="00F845F9">
        <w:rPr>
          <w:szCs w:val="40"/>
        </w:rPr>
        <w:t>0</w:t>
      </w:r>
      <w:r w:rsidR="003567CF">
        <w:rPr>
          <w:szCs w:val="40"/>
        </w:rPr>
        <w:t xml:space="preserve"> level”</w:t>
      </w:r>
      <w:r w:rsidR="003567CF" w:rsidRPr="00F845F9">
        <w:rPr>
          <w:szCs w:val="40"/>
        </w:rPr>
        <w:t xml:space="preserve">), you will get the same </w:t>
      </w:r>
      <w:r w:rsidRPr="00932E2F">
        <w:rPr>
          <w:position w:val="-14"/>
          <w:szCs w:val="40"/>
        </w:rPr>
        <w:object w:dxaOrig="279" w:dyaOrig="499" w14:anchorId="5C105A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24pt" o:ole="">
            <v:imagedata r:id="rId8" o:title=""/>
          </v:shape>
          <o:OLEObject Type="Embed" ProgID="Equation.DSMT4" ShapeID="_x0000_i1025" DrawAspect="Content" ObjectID="_1660324211" r:id="rId9"/>
        </w:object>
      </w:r>
      <w:r w:rsidR="003567CF" w:rsidRPr="00F845F9">
        <w:rPr>
          <w:szCs w:val="40"/>
        </w:rPr>
        <w:t xml:space="preserve"> and hypothesis tests involving </w:t>
      </w:r>
      <w:r w:rsidR="0097321D">
        <w:rPr>
          <w:szCs w:val="40"/>
        </w:rPr>
        <w:t xml:space="preserve">all of </w:t>
      </w:r>
      <w:r w:rsidR="003567CF" w:rsidRPr="00F845F9">
        <w:rPr>
          <w:szCs w:val="40"/>
        </w:rPr>
        <w:t xml:space="preserve">the indicator variables will be the same.  </w:t>
      </w:r>
    </w:p>
    <w:p w14:paraId="566F1F46" w14:textId="77777777" w:rsidR="003567CF" w:rsidRDefault="003567CF" w:rsidP="003567CF"/>
    <w:p w14:paraId="000FB1F3" w14:textId="77777777" w:rsidR="003567CF" w:rsidRPr="001931B9" w:rsidRDefault="003567CF" w:rsidP="00256E67">
      <w:pPr>
        <w:ind w:left="720"/>
      </w:pPr>
    </w:p>
    <w:p w14:paraId="752A71DE" w14:textId="52B552D8" w:rsidR="00225AAB" w:rsidRDefault="00225AAB" w:rsidP="00225AAB">
      <w:pPr>
        <w:pStyle w:val="Header"/>
      </w:pPr>
      <w:r>
        <w:rPr>
          <w:u w:val="single"/>
        </w:rPr>
        <w:t>Example:</w:t>
      </w:r>
      <w:r>
        <w:t xml:space="preserve"> Wheaties Cereal (</w:t>
      </w:r>
      <w:proofErr w:type="spellStart"/>
      <w:r w:rsidR="007F71BC">
        <w:t>w</w:t>
      </w:r>
      <w:r w:rsidR="00DF2CDE">
        <w:t>heaties_regression</w:t>
      </w:r>
      <w:r>
        <w:t>.R</w:t>
      </w:r>
      <w:proofErr w:type="spellEnd"/>
      <w:r>
        <w:t xml:space="preserve">, </w:t>
      </w:r>
      <w:r w:rsidR="00D27D7F">
        <w:t>wheaties</w:t>
      </w:r>
      <w:r w:rsidR="00D27D7F" w:rsidRPr="00EF1917">
        <w:t>.</w:t>
      </w:r>
      <w:r w:rsidR="00D27D7F">
        <w:t>csv</w:t>
      </w:r>
      <w:r>
        <w:t xml:space="preserve">) </w:t>
      </w:r>
    </w:p>
    <w:p w14:paraId="785F537F" w14:textId="77777777" w:rsidR="00256E67" w:rsidRDefault="00256E67" w:rsidP="00256E67">
      <w:pPr>
        <w:ind w:left="1440"/>
      </w:pPr>
    </w:p>
    <w:p w14:paraId="7C1334BB" w14:textId="77777777" w:rsidR="006A11E5" w:rsidRDefault="00225AAB" w:rsidP="00225AAB">
      <w:pPr>
        <w:ind w:left="720"/>
      </w:pPr>
      <w:r>
        <w:t xml:space="preserve">Below is the R code from using the </w:t>
      </w:r>
      <w:proofErr w:type="spellStart"/>
      <w:r w:rsidRPr="00DF2CDE">
        <w:rPr>
          <w:rFonts w:ascii="Courier New" w:hAnsi="Courier New" w:cs="Courier New"/>
        </w:rPr>
        <w:t>aov</w:t>
      </w:r>
      <w:proofErr w:type="spellEnd"/>
      <w:r w:rsidRPr="00DF2CDE">
        <w:rPr>
          <w:rFonts w:ascii="Courier New" w:hAnsi="Courier New" w:cs="Courier New"/>
        </w:rPr>
        <w:t>()</w:t>
      </w:r>
      <w:r w:rsidR="00DF2CDE">
        <w:t xml:space="preserve"> function</w:t>
      </w:r>
      <w:r>
        <w:t>:</w:t>
      </w:r>
    </w:p>
    <w:p w14:paraId="07DAE50B" w14:textId="77777777" w:rsidR="00225AAB" w:rsidRDefault="00225AAB" w:rsidP="00225AAB">
      <w:pPr>
        <w:ind w:left="720"/>
      </w:pPr>
    </w:p>
    <w:p w14:paraId="73919B41" w14:textId="77777777" w:rsidR="00DF2CDE" w:rsidRDefault="00DF2CDE" w:rsidP="00DF2CDE">
      <w:pPr>
        <w:pStyle w:val="R-14"/>
      </w:pPr>
      <w:r>
        <w:t xml:space="preserve">&gt; </w:t>
      </w:r>
      <w:proofErr w:type="spellStart"/>
      <w:r>
        <w:t>wheaties</w:t>
      </w:r>
      <w:proofErr w:type="spellEnd"/>
      <w:r>
        <w:t xml:space="preserve"> &lt;- read.csv(file = "wheaties.csv")</w:t>
      </w:r>
    </w:p>
    <w:p w14:paraId="33FDF8A9" w14:textId="77777777" w:rsidR="00DF2CDE" w:rsidRDefault="00DF2CDE" w:rsidP="00DF2CDE">
      <w:pPr>
        <w:pStyle w:val="R-14"/>
      </w:pPr>
      <w:r>
        <w:t xml:space="preserve">&gt; </w:t>
      </w:r>
      <w:proofErr w:type="spellStart"/>
      <w:r>
        <w:t>wheaties</w:t>
      </w:r>
      <w:proofErr w:type="spellEnd"/>
    </w:p>
    <w:p w14:paraId="3139428A" w14:textId="77777777" w:rsidR="00DF2CDE" w:rsidRDefault="00DF2CDE" w:rsidP="00DF2CDE">
      <w:pPr>
        <w:pStyle w:val="R-14"/>
      </w:pPr>
      <w:r>
        <w:t xml:space="preserve">   Design Store Response</w:t>
      </w:r>
    </w:p>
    <w:p w14:paraId="7CBA651F" w14:textId="77777777" w:rsidR="00DF2CDE" w:rsidRDefault="00DF2CDE" w:rsidP="00DF2CDE">
      <w:pPr>
        <w:pStyle w:val="R-14"/>
      </w:pPr>
      <w:r>
        <w:t>1       1     1       12</w:t>
      </w:r>
    </w:p>
    <w:p w14:paraId="15C650EC" w14:textId="77777777" w:rsidR="00DF2CDE" w:rsidRDefault="00DF2CDE" w:rsidP="00DF2CDE">
      <w:pPr>
        <w:pStyle w:val="R-14"/>
      </w:pPr>
      <w:r>
        <w:t>2       1     2       18</w:t>
      </w:r>
    </w:p>
    <w:p w14:paraId="741B2E8B" w14:textId="77777777" w:rsidR="00DF2CDE" w:rsidRDefault="00DF2CDE" w:rsidP="00DF2CDE">
      <w:pPr>
        <w:pStyle w:val="R-14"/>
      </w:pPr>
      <w:r>
        <w:t>3       2     1       14</w:t>
      </w:r>
    </w:p>
    <w:p w14:paraId="51D58F45" w14:textId="77777777" w:rsidR="00DF2CDE" w:rsidRDefault="00DF2CDE" w:rsidP="00DF2CDE">
      <w:pPr>
        <w:pStyle w:val="R-14"/>
      </w:pPr>
      <w:r>
        <w:t>4       2     2       12</w:t>
      </w:r>
    </w:p>
    <w:p w14:paraId="08E61ED0" w14:textId="77777777" w:rsidR="00DF2CDE" w:rsidRDefault="00DF2CDE" w:rsidP="00DF2CDE">
      <w:pPr>
        <w:pStyle w:val="R-14"/>
      </w:pPr>
      <w:r>
        <w:t>5       2     3       13</w:t>
      </w:r>
    </w:p>
    <w:p w14:paraId="7F38D5BE" w14:textId="77777777" w:rsidR="00DF2CDE" w:rsidRDefault="00DF2CDE" w:rsidP="00DF2CDE">
      <w:pPr>
        <w:pStyle w:val="R-14"/>
      </w:pPr>
      <w:r>
        <w:t>6       3     1       19</w:t>
      </w:r>
    </w:p>
    <w:p w14:paraId="426CE577" w14:textId="77777777" w:rsidR="00DF2CDE" w:rsidRDefault="00DF2CDE" w:rsidP="00DF2CDE">
      <w:pPr>
        <w:pStyle w:val="R-14"/>
      </w:pPr>
      <w:r>
        <w:t>7       3     2       17</w:t>
      </w:r>
    </w:p>
    <w:p w14:paraId="66ABE16B" w14:textId="77777777" w:rsidR="00DF2CDE" w:rsidRDefault="00DF2CDE" w:rsidP="00DF2CDE">
      <w:pPr>
        <w:pStyle w:val="R-14"/>
      </w:pPr>
      <w:r>
        <w:t>8       3     3       21</w:t>
      </w:r>
    </w:p>
    <w:p w14:paraId="6AF3A1E1" w14:textId="77777777" w:rsidR="00DF2CDE" w:rsidRDefault="00DF2CDE" w:rsidP="00DF2CDE">
      <w:pPr>
        <w:pStyle w:val="R-14"/>
      </w:pPr>
      <w:r>
        <w:t>9       4     1       24</w:t>
      </w:r>
    </w:p>
    <w:p w14:paraId="1F96370A" w14:textId="77777777" w:rsidR="00DF2CDE" w:rsidRDefault="00DF2CDE" w:rsidP="00DF2CDE">
      <w:pPr>
        <w:pStyle w:val="R-14"/>
      </w:pPr>
      <w:r>
        <w:t>10      4     2       30</w:t>
      </w:r>
    </w:p>
    <w:p w14:paraId="60CA4FAD" w14:textId="77777777" w:rsidR="00225AAB" w:rsidRDefault="00225AAB" w:rsidP="00225AAB">
      <w:pPr>
        <w:pStyle w:val="R-14"/>
      </w:pPr>
      <w:r>
        <w:t xml:space="preserve">   </w:t>
      </w:r>
    </w:p>
    <w:p w14:paraId="4C5F7FE8" w14:textId="77777777" w:rsidR="00DF2CDE" w:rsidRDefault="00225AAB" w:rsidP="00225AAB">
      <w:pPr>
        <w:pStyle w:val="R-14"/>
      </w:pPr>
      <w:r>
        <w:t xml:space="preserve">&gt; </w:t>
      </w:r>
      <w:proofErr w:type="spellStart"/>
      <w:r>
        <w:t>mod.fit</w:t>
      </w:r>
      <w:proofErr w:type="spellEnd"/>
      <w:r w:rsidR="00DF2CDE">
        <w:t xml:space="preserve"> </w:t>
      </w:r>
      <w:r>
        <w:t>&lt;-</w:t>
      </w:r>
      <w:r w:rsidR="00DF2CDE">
        <w:t xml:space="preserve"> </w:t>
      </w:r>
      <w:proofErr w:type="spellStart"/>
      <w:r>
        <w:t>aov</w:t>
      </w:r>
      <w:proofErr w:type="spellEnd"/>
      <w:r>
        <w:t xml:space="preserve">(formula = Response ~ factor(Design), data </w:t>
      </w:r>
    </w:p>
    <w:p w14:paraId="06BABBE1" w14:textId="77777777" w:rsidR="00225AAB" w:rsidRDefault="00DF2CDE" w:rsidP="00225AAB">
      <w:pPr>
        <w:pStyle w:val="R-14"/>
      </w:pPr>
      <w:r>
        <w:t xml:space="preserve">    </w:t>
      </w:r>
      <w:r w:rsidR="00225AAB">
        <w:t>=</w:t>
      </w:r>
      <w:r>
        <w:t xml:space="preserve"> </w:t>
      </w:r>
      <w:proofErr w:type="spellStart"/>
      <w:r w:rsidR="00225AAB">
        <w:t>wheaties</w:t>
      </w:r>
      <w:proofErr w:type="spellEnd"/>
      <w:r w:rsidR="00225AAB">
        <w:t>)</w:t>
      </w:r>
    </w:p>
    <w:p w14:paraId="44C65CFD" w14:textId="77777777" w:rsidR="00225AAB" w:rsidRDefault="00225AAB" w:rsidP="00225AAB">
      <w:pPr>
        <w:pStyle w:val="R-14"/>
      </w:pPr>
      <w:r>
        <w:t xml:space="preserve">&gt; summary(object = </w:t>
      </w:r>
      <w:proofErr w:type="spellStart"/>
      <w:r>
        <w:t>mod.fit</w:t>
      </w:r>
      <w:proofErr w:type="spellEnd"/>
      <w:r>
        <w:t>)</w:t>
      </w:r>
    </w:p>
    <w:p w14:paraId="08EA1CDF" w14:textId="77777777" w:rsidR="00225AAB" w:rsidRDefault="00225AAB" w:rsidP="00225AAB">
      <w:pPr>
        <w:pStyle w:val="R-14"/>
      </w:pPr>
      <w:r>
        <w:t xml:space="preserve">               </w:t>
      </w:r>
      <w:proofErr w:type="spellStart"/>
      <w:r>
        <w:t>Df</w:t>
      </w:r>
      <w:proofErr w:type="spellEnd"/>
      <w:r>
        <w:t xml:space="preserve"> Sum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</w:t>
      </w:r>
      <w:proofErr w:type="spellStart"/>
      <w:r>
        <w:t>Pr</w:t>
      </w:r>
      <w:proofErr w:type="spellEnd"/>
      <w:r>
        <w:t xml:space="preserve">(&gt;F)   </w:t>
      </w:r>
    </w:p>
    <w:p w14:paraId="18624B04" w14:textId="77777777" w:rsidR="00225AAB" w:rsidRDefault="00225AAB" w:rsidP="00225AAB">
      <w:pPr>
        <w:pStyle w:val="R-14"/>
      </w:pPr>
      <w:r>
        <w:t>factor(Design)  3    258  86.000  11.217 0.007135 **</w:t>
      </w:r>
    </w:p>
    <w:p w14:paraId="0DE48E2E" w14:textId="77777777" w:rsidR="00225AAB" w:rsidRDefault="00225AAB" w:rsidP="00225AAB">
      <w:pPr>
        <w:pStyle w:val="R-14"/>
      </w:pPr>
      <w:r>
        <w:t xml:space="preserve">Residuals       6     46   7.667                    </w:t>
      </w:r>
    </w:p>
    <w:p w14:paraId="142F3742" w14:textId="77777777" w:rsidR="00225AAB" w:rsidRDefault="00225AAB" w:rsidP="00225AAB">
      <w:pPr>
        <w:pStyle w:val="R-14"/>
      </w:pPr>
      <w:r>
        <w:t>---</w:t>
      </w:r>
    </w:p>
    <w:p w14:paraId="72678975" w14:textId="77777777" w:rsidR="00225AAB" w:rsidRDefault="00225AAB" w:rsidP="00225AAB">
      <w:pPr>
        <w:pStyle w:val="R-14"/>
      </w:pPr>
      <w:proofErr w:type="spellStart"/>
      <w:r>
        <w:lastRenderedPageBreak/>
        <w:t>Signif</w:t>
      </w:r>
      <w:proofErr w:type="spellEnd"/>
      <w:r>
        <w:t>. codes:  0 ‘***’ 0.001 ‘**’ 0.01 ‘*’ 0.05 ‘.’ 0.1 ‘ ’ 1</w:t>
      </w:r>
    </w:p>
    <w:p w14:paraId="09114D56" w14:textId="77777777" w:rsidR="004E3A94" w:rsidRDefault="004E3A94" w:rsidP="0097321D"/>
    <w:p w14:paraId="77D08B38" w14:textId="3C930AFF" w:rsidR="004E3A94" w:rsidRDefault="007F71BC" w:rsidP="004E3A94">
      <w:pPr>
        <w:ind w:left="720"/>
      </w:pPr>
      <w:r>
        <w:t>W</w:t>
      </w:r>
      <w:r w:rsidR="004E3A94">
        <w:t xml:space="preserve">e saw </w:t>
      </w:r>
      <w:r>
        <w:t xml:space="preserve">previously </w:t>
      </w:r>
      <w:r w:rsidR="004E3A94">
        <w:t xml:space="preserve">how the </w:t>
      </w:r>
      <w:r w:rsidR="004E3A94" w:rsidRPr="007F71BC">
        <w:rPr>
          <w:rFonts w:ascii="Courier New" w:hAnsi="Courier New" w:cs="Courier New"/>
          <w:iCs/>
        </w:rPr>
        <w:t>lm()</w:t>
      </w:r>
      <w:r w:rsidR="004E3A94">
        <w:t xml:space="preserve"> function co</w:t>
      </w:r>
      <w:r w:rsidR="00F07C9E">
        <w:t>ul</w:t>
      </w:r>
      <w:r w:rsidR="004E3A94">
        <w:t>d</w:t>
      </w:r>
      <w:r w:rsidR="00F07C9E">
        <w:t xml:space="preserve"> </w:t>
      </w:r>
      <w:r w:rsidR="004E3A94">
        <w:t>be used to estimate the same model and help to produce the ANOVA table:</w:t>
      </w:r>
    </w:p>
    <w:p w14:paraId="1679DF47" w14:textId="77777777" w:rsidR="004E3A94" w:rsidRDefault="004E3A94" w:rsidP="0097321D">
      <w:pPr>
        <w:pStyle w:val="R-14"/>
      </w:pPr>
    </w:p>
    <w:p w14:paraId="5C776B0D" w14:textId="77777777" w:rsidR="00DF2CDE" w:rsidRDefault="004E3A94" w:rsidP="004E3A94">
      <w:pPr>
        <w:pStyle w:val="R-14"/>
      </w:pPr>
      <w:r>
        <w:t xml:space="preserve">&gt; </w:t>
      </w:r>
      <w:proofErr w:type="spellStart"/>
      <w:r>
        <w:t>mod.fit.lm</w:t>
      </w:r>
      <w:proofErr w:type="spellEnd"/>
      <w:r w:rsidR="00DF2CDE">
        <w:t xml:space="preserve"> </w:t>
      </w:r>
      <w:r>
        <w:t>&lt;-</w:t>
      </w:r>
      <w:r w:rsidR="00DF2CDE">
        <w:t xml:space="preserve"> </w:t>
      </w:r>
      <w:r>
        <w:t xml:space="preserve">lm(formula = Response ~ factor(Design), </w:t>
      </w:r>
    </w:p>
    <w:p w14:paraId="6C52BDC4" w14:textId="77777777" w:rsidR="004E3A94" w:rsidRDefault="00DF2CDE" w:rsidP="00DF2CDE">
      <w:pPr>
        <w:pStyle w:val="R-14"/>
      </w:pPr>
      <w:r>
        <w:t xml:space="preserve">    </w:t>
      </w:r>
      <w:r w:rsidR="004E3A94">
        <w:t xml:space="preserve">data = </w:t>
      </w:r>
      <w:proofErr w:type="spellStart"/>
      <w:r w:rsidR="004E3A94">
        <w:t>wheaties</w:t>
      </w:r>
      <w:proofErr w:type="spellEnd"/>
      <w:r w:rsidR="004E3A94">
        <w:t>)</w:t>
      </w:r>
    </w:p>
    <w:p w14:paraId="3D47058F" w14:textId="77777777" w:rsidR="004E3A94" w:rsidRDefault="004E3A94" w:rsidP="004E3A94">
      <w:pPr>
        <w:pStyle w:val="R-14"/>
      </w:pPr>
      <w:r>
        <w:t xml:space="preserve">&gt; </w:t>
      </w:r>
      <w:proofErr w:type="spellStart"/>
      <w:r>
        <w:t>mod.fit.lm$coefficients</w:t>
      </w:r>
      <w:proofErr w:type="spellEnd"/>
    </w:p>
    <w:p w14:paraId="68AD1471" w14:textId="77777777" w:rsidR="004E3A94" w:rsidRPr="004E3A94" w:rsidRDefault="004E3A94" w:rsidP="004E3A94">
      <w:pPr>
        <w:pStyle w:val="R-14"/>
        <w:rPr>
          <w:sz w:val="26"/>
          <w:szCs w:val="26"/>
        </w:rPr>
      </w:pPr>
      <w:r w:rsidRPr="004E3A94">
        <w:rPr>
          <w:sz w:val="26"/>
          <w:szCs w:val="26"/>
        </w:rPr>
        <w:t xml:space="preserve">    (Intercept) factor(Design)2 factor(Design)3 factor(Design)4 </w:t>
      </w:r>
    </w:p>
    <w:p w14:paraId="52F6168E" w14:textId="77777777" w:rsidR="004E3A94" w:rsidRPr="004E3A94" w:rsidRDefault="004E3A94" w:rsidP="004E3A94">
      <w:pPr>
        <w:pStyle w:val="R-14"/>
        <w:rPr>
          <w:sz w:val="26"/>
          <w:szCs w:val="26"/>
        </w:rPr>
      </w:pPr>
      <w:r w:rsidRPr="004E3A94">
        <w:rPr>
          <w:sz w:val="26"/>
          <w:szCs w:val="26"/>
        </w:rPr>
        <w:t xml:space="preserve">             15              -2               4              12 </w:t>
      </w:r>
    </w:p>
    <w:p w14:paraId="45CC27D1" w14:textId="77777777" w:rsidR="004E3A94" w:rsidRDefault="004E3A94" w:rsidP="004E3A94">
      <w:pPr>
        <w:pStyle w:val="R-14"/>
      </w:pPr>
      <w:r>
        <w:t xml:space="preserve">&gt; summary(object = </w:t>
      </w:r>
      <w:proofErr w:type="spellStart"/>
      <w:r>
        <w:t>mod.fit.lm</w:t>
      </w:r>
      <w:proofErr w:type="spellEnd"/>
      <w:r>
        <w:t>)</w:t>
      </w:r>
    </w:p>
    <w:p w14:paraId="44205BC9" w14:textId="77777777" w:rsidR="004E3A94" w:rsidRDefault="004E3A94" w:rsidP="004E3A94">
      <w:pPr>
        <w:pStyle w:val="R-14"/>
      </w:pPr>
    </w:p>
    <w:p w14:paraId="286E0636" w14:textId="77777777" w:rsidR="004E3A94" w:rsidRDefault="004E3A94" w:rsidP="004E3A94">
      <w:pPr>
        <w:pStyle w:val="R-14"/>
      </w:pPr>
      <w:r>
        <w:t>Call:</w:t>
      </w:r>
    </w:p>
    <w:p w14:paraId="1FF11771" w14:textId="77777777" w:rsidR="004E3A94" w:rsidRDefault="004E3A94" w:rsidP="004E3A94">
      <w:pPr>
        <w:pStyle w:val="R-14"/>
      </w:pPr>
      <w:r>
        <w:t xml:space="preserve">lm(formula = Response ~ factor(Design), data = </w:t>
      </w:r>
      <w:proofErr w:type="spellStart"/>
      <w:r>
        <w:t>wheaties</w:t>
      </w:r>
      <w:proofErr w:type="spellEnd"/>
      <w:r>
        <w:t>)</w:t>
      </w:r>
    </w:p>
    <w:p w14:paraId="7F1D0B03" w14:textId="77777777" w:rsidR="004E3A94" w:rsidRDefault="004E3A94" w:rsidP="004E3A94">
      <w:pPr>
        <w:pStyle w:val="R-14"/>
      </w:pPr>
    </w:p>
    <w:p w14:paraId="183C5E70" w14:textId="77777777" w:rsidR="004E3A94" w:rsidRDefault="004E3A94" w:rsidP="004E3A94">
      <w:pPr>
        <w:pStyle w:val="R-14"/>
      </w:pPr>
      <w:r>
        <w:t>Residuals:</w:t>
      </w:r>
    </w:p>
    <w:p w14:paraId="5EFFBB56" w14:textId="77777777" w:rsidR="004E3A94" w:rsidRDefault="004E3A94" w:rsidP="004E3A94">
      <w:pPr>
        <w:pStyle w:val="R-14"/>
      </w:pPr>
      <w:r>
        <w:t xml:space="preserve">   Min     1Q Median     3Q    Max </w:t>
      </w:r>
    </w:p>
    <w:p w14:paraId="13C2CB7B" w14:textId="77777777" w:rsidR="004E3A94" w:rsidRDefault="004E3A94" w:rsidP="004E3A94">
      <w:pPr>
        <w:pStyle w:val="R-14"/>
      </w:pPr>
      <w:r>
        <w:t xml:space="preserve"> -3.00  -1.75   0.00   1.75   3.00 </w:t>
      </w:r>
    </w:p>
    <w:p w14:paraId="3304DD1D" w14:textId="77777777" w:rsidR="004E3A94" w:rsidRDefault="004E3A94" w:rsidP="004E3A94">
      <w:pPr>
        <w:pStyle w:val="R-14"/>
      </w:pPr>
    </w:p>
    <w:p w14:paraId="5CA37A8C" w14:textId="77777777" w:rsidR="004E3A94" w:rsidRDefault="004E3A94" w:rsidP="004E3A94">
      <w:pPr>
        <w:pStyle w:val="R-14"/>
      </w:pPr>
      <w:r>
        <w:t>Coefficients:</w:t>
      </w:r>
    </w:p>
    <w:p w14:paraId="06A144F9" w14:textId="77777777" w:rsidR="004E3A94" w:rsidRDefault="004E3A94" w:rsidP="004E3A94">
      <w:pPr>
        <w:pStyle w:val="R-14"/>
      </w:pPr>
      <w:r>
        <w:t xml:space="preserve">                Estimate Std. Error t value </w:t>
      </w:r>
      <w:proofErr w:type="spellStart"/>
      <w:r>
        <w:t>Pr</w:t>
      </w:r>
      <w:proofErr w:type="spellEnd"/>
      <w:r>
        <w:t xml:space="preserve">(&gt;|t|)    </w:t>
      </w:r>
    </w:p>
    <w:p w14:paraId="73DFBE73" w14:textId="77777777" w:rsidR="004E3A94" w:rsidRDefault="004E3A94" w:rsidP="004E3A94">
      <w:pPr>
        <w:pStyle w:val="R-14"/>
      </w:pPr>
      <w:r>
        <w:t>(Intercept)       15.000      1.958   7.661 0.000258 ***</w:t>
      </w:r>
    </w:p>
    <w:p w14:paraId="699A323E" w14:textId="77777777" w:rsidR="004E3A94" w:rsidRDefault="004E3A94" w:rsidP="004E3A94">
      <w:pPr>
        <w:pStyle w:val="R-14"/>
      </w:pPr>
      <w:r>
        <w:t xml:space="preserve">factor(Design)2   -2.000      2.528  -0.791 0.458922    </w:t>
      </w:r>
    </w:p>
    <w:p w14:paraId="5B866716" w14:textId="77777777" w:rsidR="004E3A94" w:rsidRDefault="004E3A94" w:rsidP="004E3A94">
      <w:pPr>
        <w:pStyle w:val="R-14"/>
      </w:pPr>
      <w:r>
        <w:t xml:space="preserve">factor(Design)3    4.000      2.528   1.583 0.164620    </w:t>
      </w:r>
    </w:p>
    <w:p w14:paraId="4E2DACC7" w14:textId="77777777" w:rsidR="004E3A94" w:rsidRDefault="004E3A94" w:rsidP="004E3A94">
      <w:pPr>
        <w:pStyle w:val="R-14"/>
      </w:pPr>
      <w:r>
        <w:t xml:space="preserve">factor(Design)4   12.000      2.769   4.334 0.004908 ** </w:t>
      </w:r>
    </w:p>
    <w:p w14:paraId="494A3CD0" w14:textId="77777777" w:rsidR="004E3A94" w:rsidRDefault="004E3A94" w:rsidP="004E3A94">
      <w:pPr>
        <w:pStyle w:val="R-14"/>
      </w:pPr>
      <w:r>
        <w:t>---</w:t>
      </w:r>
    </w:p>
    <w:p w14:paraId="400BCE54" w14:textId="77777777" w:rsidR="004E3A94" w:rsidRDefault="004E3A94" w:rsidP="004E3A94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1FF75365" w14:textId="77777777" w:rsidR="004E3A94" w:rsidRDefault="004E3A94" w:rsidP="004E3A94">
      <w:pPr>
        <w:pStyle w:val="R-14"/>
      </w:pPr>
    </w:p>
    <w:p w14:paraId="6E470C3A" w14:textId="77777777" w:rsidR="004E3A94" w:rsidRDefault="004E3A94" w:rsidP="004E3A94">
      <w:pPr>
        <w:pStyle w:val="R-14"/>
      </w:pPr>
      <w:r>
        <w:t>Residual standard error: 2.769 on 6 degrees of freedom</w:t>
      </w:r>
    </w:p>
    <w:p w14:paraId="36ACF24D" w14:textId="77777777" w:rsidR="004E3A94" w:rsidRDefault="004E3A94" w:rsidP="004E3A94">
      <w:pPr>
        <w:pStyle w:val="R-14"/>
      </w:pPr>
      <w:r>
        <w:t xml:space="preserve">Multiple R-squared: 0.8487,     Adjusted R-squared: 0.773 </w:t>
      </w:r>
    </w:p>
    <w:p w14:paraId="23D836BC" w14:textId="77777777" w:rsidR="004E3A94" w:rsidRDefault="004E3A94" w:rsidP="004E3A94">
      <w:pPr>
        <w:pStyle w:val="R-14"/>
      </w:pPr>
      <w:r>
        <w:t xml:space="preserve">F-statistic: 11.22 on 3 and 6 DF,  p-value: 0.007135 </w:t>
      </w:r>
    </w:p>
    <w:p w14:paraId="38B89E11" w14:textId="77777777" w:rsidR="004E3A94" w:rsidRDefault="004E3A94" w:rsidP="004E3A94">
      <w:pPr>
        <w:pStyle w:val="R-14"/>
      </w:pPr>
    </w:p>
    <w:p w14:paraId="1D94CEDD" w14:textId="77777777" w:rsidR="004E3A94" w:rsidRDefault="004E3A94" w:rsidP="004E3A94">
      <w:pPr>
        <w:pStyle w:val="R-14"/>
      </w:pPr>
      <w:r>
        <w:t xml:space="preserve">&gt; </w:t>
      </w:r>
      <w:proofErr w:type="spellStart"/>
      <w:r>
        <w:t>anova</w:t>
      </w:r>
      <w:proofErr w:type="spellEnd"/>
      <w:r>
        <w:t xml:space="preserve">(object = </w:t>
      </w:r>
      <w:proofErr w:type="spellStart"/>
      <w:r>
        <w:t>mod.fit.lm</w:t>
      </w:r>
      <w:proofErr w:type="spellEnd"/>
      <w:r>
        <w:t>)</w:t>
      </w:r>
    </w:p>
    <w:p w14:paraId="70D0C235" w14:textId="77777777" w:rsidR="004E3A94" w:rsidRDefault="004E3A94" w:rsidP="004E3A94">
      <w:pPr>
        <w:pStyle w:val="R-14"/>
      </w:pPr>
      <w:r>
        <w:t>Analysis of Variance Table</w:t>
      </w:r>
    </w:p>
    <w:p w14:paraId="13B767DD" w14:textId="77777777" w:rsidR="004E3A94" w:rsidRDefault="004E3A94" w:rsidP="004E3A94">
      <w:pPr>
        <w:pStyle w:val="R-14"/>
      </w:pPr>
    </w:p>
    <w:p w14:paraId="7E183F74" w14:textId="77777777" w:rsidR="004E3A94" w:rsidRDefault="004E3A94" w:rsidP="004E3A94">
      <w:pPr>
        <w:pStyle w:val="R-14"/>
      </w:pPr>
      <w:r>
        <w:t>Response: Response</w:t>
      </w:r>
    </w:p>
    <w:p w14:paraId="034751DC" w14:textId="77777777" w:rsidR="004E3A94" w:rsidRDefault="004E3A94" w:rsidP="004E3A94">
      <w:pPr>
        <w:pStyle w:val="R-14"/>
      </w:pPr>
      <w:r>
        <w:lastRenderedPageBreak/>
        <w:t xml:space="preserve">               </w:t>
      </w:r>
      <w:proofErr w:type="spellStart"/>
      <w:r>
        <w:t>Df</w:t>
      </w:r>
      <w:proofErr w:type="spellEnd"/>
      <w:r>
        <w:t xml:space="preserve"> Sum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</w:t>
      </w:r>
      <w:proofErr w:type="spellStart"/>
      <w:r>
        <w:t>Pr</w:t>
      </w:r>
      <w:proofErr w:type="spellEnd"/>
      <w:r>
        <w:t xml:space="preserve">(&gt;F)   </w:t>
      </w:r>
    </w:p>
    <w:p w14:paraId="621C1D31" w14:textId="77777777" w:rsidR="004E3A94" w:rsidRDefault="004E3A94" w:rsidP="004E3A94">
      <w:pPr>
        <w:pStyle w:val="R-14"/>
      </w:pPr>
      <w:r>
        <w:t>factor(Design)  3    258  86.000  11.217 0.007135 **</w:t>
      </w:r>
    </w:p>
    <w:p w14:paraId="6B98CA73" w14:textId="77777777" w:rsidR="004E3A94" w:rsidRDefault="004E3A94" w:rsidP="004E3A94">
      <w:pPr>
        <w:pStyle w:val="R-14"/>
      </w:pPr>
      <w:r>
        <w:t xml:space="preserve">Residuals       6     46   7.667                    </w:t>
      </w:r>
    </w:p>
    <w:p w14:paraId="5F9B92F7" w14:textId="77777777" w:rsidR="004E3A94" w:rsidRDefault="004E3A94" w:rsidP="004E3A94">
      <w:pPr>
        <w:pStyle w:val="R-14"/>
      </w:pPr>
      <w:r>
        <w:t>---</w:t>
      </w:r>
    </w:p>
    <w:p w14:paraId="6E61EADD" w14:textId="77777777" w:rsidR="004E3A94" w:rsidRDefault="004E3A94" w:rsidP="004E3A94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3D7C1805" w14:textId="77777777" w:rsidR="004E3A94" w:rsidRDefault="004E3A94" w:rsidP="0097321D">
      <w:r>
        <w:t xml:space="preserve">   </w:t>
      </w:r>
    </w:p>
    <w:p w14:paraId="5CB25BD8" w14:textId="77777777" w:rsidR="004E3A94" w:rsidRDefault="00F07C9E" w:rsidP="004E3A94">
      <w:pPr>
        <w:ind w:left="720"/>
      </w:pPr>
      <w:r>
        <w:t xml:space="preserve">R automatically creates the indicator variables for the regression model. The </w:t>
      </w:r>
      <w:r w:rsidRPr="00DF2CDE">
        <w:rPr>
          <w:rFonts w:ascii="Courier New" w:hAnsi="Courier New" w:cs="Courier New"/>
        </w:rPr>
        <w:t>contrasts</w:t>
      </w:r>
      <w:r w:rsidR="0097321D" w:rsidRPr="00DF2CDE">
        <w:rPr>
          <w:rFonts w:ascii="Courier New" w:hAnsi="Courier New" w:cs="Courier New"/>
        </w:rPr>
        <w:t>()</w:t>
      </w:r>
      <w:r>
        <w:t xml:space="preserve"> function shows how the indicator variables are </w:t>
      </w:r>
      <w:r w:rsidR="0097321D">
        <w:t>constructed</w:t>
      </w:r>
      <w:r>
        <w:t>:</w:t>
      </w:r>
    </w:p>
    <w:p w14:paraId="417A5A1D" w14:textId="77777777" w:rsidR="004E3A94" w:rsidRDefault="004E3A94" w:rsidP="0097321D">
      <w:pPr>
        <w:pStyle w:val="R-14"/>
      </w:pPr>
    </w:p>
    <w:p w14:paraId="0DDFF2EA" w14:textId="77777777" w:rsidR="004E3A94" w:rsidRDefault="004E3A94" w:rsidP="00F07C9E">
      <w:pPr>
        <w:pStyle w:val="R-14"/>
      </w:pPr>
      <w:r>
        <w:t>&gt; contrasts(x = factor(</w:t>
      </w:r>
      <w:proofErr w:type="spellStart"/>
      <w:r>
        <w:t>wheaties$Design</w:t>
      </w:r>
      <w:proofErr w:type="spellEnd"/>
      <w:r>
        <w:t>))</w:t>
      </w:r>
    </w:p>
    <w:p w14:paraId="6376AF75" w14:textId="77777777" w:rsidR="004E3A94" w:rsidRDefault="004E3A94" w:rsidP="00F07C9E">
      <w:pPr>
        <w:pStyle w:val="R-14"/>
      </w:pPr>
      <w:r>
        <w:t xml:space="preserve">  2 3 4</w:t>
      </w:r>
    </w:p>
    <w:p w14:paraId="5B35FB09" w14:textId="77777777" w:rsidR="004E3A94" w:rsidRDefault="004E3A94" w:rsidP="00F07C9E">
      <w:pPr>
        <w:pStyle w:val="R-14"/>
      </w:pPr>
      <w:r>
        <w:t>1 0 0 0</w:t>
      </w:r>
    </w:p>
    <w:p w14:paraId="40EC78D0" w14:textId="77777777" w:rsidR="004E3A94" w:rsidRDefault="004E3A94" w:rsidP="00F07C9E">
      <w:pPr>
        <w:pStyle w:val="R-14"/>
      </w:pPr>
      <w:r>
        <w:t>2 1 0 0</w:t>
      </w:r>
    </w:p>
    <w:p w14:paraId="4AE396A8" w14:textId="77777777" w:rsidR="004E3A94" w:rsidRDefault="004E3A94" w:rsidP="00F07C9E">
      <w:pPr>
        <w:pStyle w:val="R-14"/>
      </w:pPr>
      <w:r>
        <w:t>3 0 1 0</w:t>
      </w:r>
    </w:p>
    <w:p w14:paraId="181795BB" w14:textId="77777777" w:rsidR="004E3A94" w:rsidRDefault="004E3A94" w:rsidP="00F07C9E">
      <w:pPr>
        <w:pStyle w:val="R-14"/>
      </w:pPr>
      <w:r>
        <w:t>4 0 0 1</w:t>
      </w:r>
    </w:p>
    <w:p w14:paraId="5BD7F395" w14:textId="77777777" w:rsidR="004E3A94" w:rsidRDefault="004E3A94" w:rsidP="004E3A94">
      <w:pPr>
        <w:ind w:left="720"/>
      </w:pPr>
    </w:p>
    <w:p w14:paraId="06A8945E" w14:textId="77777777" w:rsidR="004E3A94" w:rsidRDefault="00F07C9E" w:rsidP="004E3A94">
      <w:pPr>
        <w:ind w:left="720"/>
      </w:pPr>
      <w:r>
        <w:t>Thus, x</w:t>
      </w:r>
      <w:r>
        <w:rPr>
          <w:vertAlign w:val="subscript"/>
        </w:rPr>
        <w:t>1</w:t>
      </w:r>
      <w:r>
        <w:t xml:space="preserve"> = 1 for level 2 of Design and 0 otherwise. </w:t>
      </w:r>
      <w:r w:rsidR="00505187">
        <w:t xml:space="preserve">The sample regression model is </w:t>
      </w:r>
    </w:p>
    <w:p w14:paraId="0C508995" w14:textId="77777777" w:rsidR="00505187" w:rsidRDefault="00505187" w:rsidP="004E3A94">
      <w:pPr>
        <w:ind w:left="720"/>
      </w:pPr>
    </w:p>
    <w:p w14:paraId="08BACBC9" w14:textId="77777777" w:rsidR="00505187" w:rsidRPr="00F07C9E" w:rsidRDefault="00DF2CDE" w:rsidP="00505187">
      <w:pPr>
        <w:ind w:left="1440"/>
      </w:pPr>
      <w:r w:rsidRPr="00505187">
        <w:rPr>
          <w:position w:val="-14"/>
        </w:rPr>
        <w:object w:dxaOrig="8280" w:dyaOrig="580" w14:anchorId="7A642870">
          <v:shape id="_x0000_i1026" type="#_x0000_t75" style="width:415.2pt;height:28.8pt" o:ole="">
            <v:imagedata r:id="rId10" o:title=""/>
          </v:shape>
          <o:OLEObject Type="Embed" ProgID="Equation.DSMT4" ShapeID="_x0000_i1026" DrawAspect="Content" ObjectID="_1660324212" r:id="rId11"/>
        </w:object>
      </w:r>
    </w:p>
    <w:p w14:paraId="01288968" w14:textId="77777777" w:rsidR="004E3A94" w:rsidRDefault="004E3A94" w:rsidP="004E3A94">
      <w:pPr>
        <w:ind w:left="720"/>
      </w:pPr>
    </w:p>
    <w:p w14:paraId="0B2C14C8" w14:textId="77777777" w:rsidR="00505187" w:rsidRDefault="00505187" w:rsidP="004E3A94">
      <w:pPr>
        <w:ind w:left="720"/>
      </w:pPr>
      <w:r>
        <w:t>where x</w:t>
      </w:r>
      <w:r>
        <w:rPr>
          <w:vertAlign w:val="subscript"/>
        </w:rPr>
        <w:t>1</w:t>
      </w:r>
      <w:r>
        <w:t xml:space="preserve"> represents level 2, x</w:t>
      </w:r>
      <w:r>
        <w:rPr>
          <w:vertAlign w:val="subscript"/>
        </w:rPr>
        <w:t>2</w:t>
      </w:r>
      <w:r>
        <w:t xml:space="preserve"> represents level 3, and x</w:t>
      </w:r>
      <w:r>
        <w:rPr>
          <w:vertAlign w:val="subscript"/>
        </w:rPr>
        <w:t>3</w:t>
      </w:r>
      <w:r>
        <w:t xml:space="preserve"> represents level 4. </w:t>
      </w:r>
    </w:p>
    <w:p w14:paraId="3525E066" w14:textId="77777777" w:rsidR="00505187" w:rsidRDefault="00505187" w:rsidP="004E3A94">
      <w:pPr>
        <w:ind w:left="720"/>
      </w:pPr>
    </w:p>
    <w:p w14:paraId="091E80B0" w14:textId="77777777" w:rsidR="00505187" w:rsidRDefault="00505187" w:rsidP="004E3A94">
      <w:pPr>
        <w:ind w:left="720"/>
      </w:pPr>
      <w:r>
        <w:t xml:space="preserve">To help see how the </w:t>
      </w:r>
      <w:r w:rsidRPr="00DF2CDE">
        <w:rPr>
          <w:rFonts w:ascii="Courier New" w:hAnsi="Courier New" w:cs="Courier New"/>
        </w:rPr>
        <w:t>lm()</w:t>
      </w:r>
      <w:r>
        <w:t xml:space="preserve"> function works here, below is my code used to estimate the model again, but now I create the indicator variables myself first:</w:t>
      </w:r>
    </w:p>
    <w:p w14:paraId="723B90AD" w14:textId="77777777" w:rsidR="00505187" w:rsidRDefault="00505187" w:rsidP="004E3A94">
      <w:pPr>
        <w:ind w:left="720"/>
      </w:pPr>
    </w:p>
    <w:p w14:paraId="722A2FE6" w14:textId="77777777" w:rsidR="00505187" w:rsidRDefault="00505187" w:rsidP="00505187">
      <w:pPr>
        <w:pStyle w:val="R-14"/>
      </w:pPr>
      <w:r>
        <w:t>&gt; x1</w:t>
      </w:r>
      <w:r w:rsidR="00DF2CDE">
        <w:t xml:space="preserve"> </w:t>
      </w:r>
      <w:r>
        <w:t>&lt;-</w:t>
      </w:r>
      <w:r w:rsidR="00DF2CDE">
        <w:t xml:space="preserve"> </w:t>
      </w:r>
      <w:r>
        <w:t>c(0, 0,  1, 1, 1,  0, 0, 0,  0, 0)</w:t>
      </w:r>
    </w:p>
    <w:p w14:paraId="577C7421" w14:textId="77777777" w:rsidR="00505187" w:rsidRDefault="00505187" w:rsidP="00505187">
      <w:pPr>
        <w:pStyle w:val="R-14"/>
      </w:pPr>
      <w:r>
        <w:t>&gt; x2</w:t>
      </w:r>
      <w:r w:rsidR="00DF2CDE">
        <w:t xml:space="preserve"> </w:t>
      </w:r>
      <w:r>
        <w:t>&lt;-</w:t>
      </w:r>
      <w:r w:rsidR="00DF2CDE">
        <w:t xml:space="preserve"> </w:t>
      </w:r>
      <w:r>
        <w:t>c(0, 0,  0, 0, 0,  1, 1, 1,  0, 0)</w:t>
      </w:r>
    </w:p>
    <w:p w14:paraId="5C7FED47" w14:textId="77777777" w:rsidR="00505187" w:rsidRDefault="00505187" w:rsidP="00505187">
      <w:pPr>
        <w:pStyle w:val="R-14"/>
      </w:pPr>
      <w:r>
        <w:t>&gt; x3</w:t>
      </w:r>
      <w:r w:rsidR="00DF2CDE">
        <w:t xml:space="preserve"> </w:t>
      </w:r>
      <w:r>
        <w:t>&lt;-</w:t>
      </w:r>
      <w:r w:rsidR="00DF2CDE">
        <w:t xml:space="preserve"> </w:t>
      </w:r>
      <w:r>
        <w:t>c(0, 0,  0, 0, 0,  0, 0, 0,  1, 1)</w:t>
      </w:r>
    </w:p>
    <w:p w14:paraId="32BEAE16" w14:textId="77777777" w:rsidR="00505187" w:rsidRDefault="00505187" w:rsidP="00505187">
      <w:pPr>
        <w:pStyle w:val="R-14"/>
      </w:pPr>
      <w:r>
        <w:lastRenderedPageBreak/>
        <w:t xml:space="preserve">   </w:t>
      </w:r>
    </w:p>
    <w:p w14:paraId="58294E0B" w14:textId="77777777" w:rsidR="00505187" w:rsidRDefault="00505187" w:rsidP="00505187">
      <w:pPr>
        <w:pStyle w:val="R-14"/>
      </w:pPr>
      <w:r>
        <w:t>&gt; wheaties2</w:t>
      </w:r>
      <w:r w:rsidR="00DF2CDE">
        <w:t xml:space="preserve"> </w:t>
      </w:r>
      <w:r>
        <w:t>&lt;-</w:t>
      </w:r>
      <w:r w:rsidR="00DF2CDE">
        <w:t xml:space="preserve"> </w:t>
      </w:r>
      <w:proofErr w:type="spellStart"/>
      <w:r>
        <w:t>data.frame</w:t>
      </w:r>
      <w:proofErr w:type="spellEnd"/>
      <w:r>
        <w:t>(</w:t>
      </w:r>
      <w:proofErr w:type="spellStart"/>
      <w:r>
        <w:t>wheaties</w:t>
      </w:r>
      <w:proofErr w:type="spellEnd"/>
      <w:r>
        <w:t>, x1, x2, x3)</w:t>
      </w:r>
    </w:p>
    <w:p w14:paraId="43A3E3D9" w14:textId="77777777" w:rsidR="00DF2CDE" w:rsidRDefault="00505187" w:rsidP="00505187">
      <w:pPr>
        <w:pStyle w:val="R-14"/>
      </w:pPr>
      <w:r>
        <w:t>&gt; mod.fit.lm2</w:t>
      </w:r>
      <w:r w:rsidR="00DF2CDE">
        <w:t xml:space="preserve"> </w:t>
      </w:r>
      <w:r>
        <w:t>&lt;-</w:t>
      </w:r>
      <w:r w:rsidR="00DF2CDE">
        <w:t xml:space="preserve"> </w:t>
      </w:r>
      <w:r>
        <w:t xml:space="preserve">lm(formula = Response ~ x1 + x2 + x3, data </w:t>
      </w:r>
    </w:p>
    <w:p w14:paraId="0168CC3C" w14:textId="77777777" w:rsidR="00505187" w:rsidRDefault="00DF2CDE" w:rsidP="00505187">
      <w:pPr>
        <w:pStyle w:val="R-14"/>
      </w:pPr>
      <w:r>
        <w:t xml:space="preserve">    </w:t>
      </w:r>
      <w:r w:rsidR="00505187">
        <w:t>= wheaties2)</w:t>
      </w:r>
    </w:p>
    <w:p w14:paraId="2C6FC974" w14:textId="77777777" w:rsidR="00505187" w:rsidRDefault="00505187" w:rsidP="00505187">
      <w:pPr>
        <w:pStyle w:val="R-14"/>
      </w:pPr>
      <w:r>
        <w:t>&gt; mod.fit.lm2$coefficients</w:t>
      </w:r>
    </w:p>
    <w:p w14:paraId="57902EB2" w14:textId="77777777" w:rsidR="00505187" w:rsidRDefault="00505187" w:rsidP="00505187">
      <w:pPr>
        <w:pStyle w:val="R-14"/>
      </w:pPr>
      <w:r>
        <w:t xml:space="preserve">(Intercept)          x1          x2          x3 </w:t>
      </w:r>
    </w:p>
    <w:p w14:paraId="515C59E9" w14:textId="77777777" w:rsidR="00505187" w:rsidRDefault="00505187" w:rsidP="00505187">
      <w:pPr>
        <w:pStyle w:val="R-14"/>
      </w:pPr>
      <w:r>
        <w:t xml:space="preserve">         15          -2           4          12 </w:t>
      </w:r>
    </w:p>
    <w:p w14:paraId="5EF22FBC" w14:textId="77777777" w:rsidR="00505187" w:rsidRDefault="00505187" w:rsidP="00505187">
      <w:pPr>
        <w:pStyle w:val="R-14"/>
      </w:pPr>
    </w:p>
    <w:p w14:paraId="0C1E3550" w14:textId="77777777" w:rsidR="00505187" w:rsidRDefault="00505187" w:rsidP="00505187">
      <w:pPr>
        <w:pStyle w:val="R-14"/>
      </w:pPr>
      <w:r>
        <w:t>&gt; summary(object = mod.fit.lm2)</w:t>
      </w:r>
    </w:p>
    <w:p w14:paraId="7DEFF4C2" w14:textId="77777777" w:rsidR="00505187" w:rsidRDefault="00505187" w:rsidP="00505187">
      <w:pPr>
        <w:pStyle w:val="R-14"/>
      </w:pPr>
    </w:p>
    <w:p w14:paraId="798DA73E" w14:textId="77777777" w:rsidR="00505187" w:rsidRDefault="00505187" w:rsidP="00505187">
      <w:pPr>
        <w:pStyle w:val="R-14"/>
      </w:pPr>
      <w:r>
        <w:t>Call:</w:t>
      </w:r>
    </w:p>
    <w:p w14:paraId="4A55DD99" w14:textId="77777777" w:rsidR="00505187" w:rsidRDefault="00505187" w:rsidP="00505187">
      <w:pPr>
        <w:pStyle w:val="R-14"/>
      </w:pPr>
      <w:r>
        <w:t>lm(formula = Response ~ x1 + x2 + x3, data = wheaties2)</w:t>
      </w:r>
    </w:p>
    <w:p w14:paraId="5B231BF5" w14:textId="77777777" w:rsidR="00505187" w:rsidRDefault="00505187" w:rsidP="00505187">
      <w:pPr>
        <w:pStyle w:val="R-14"/>
      </w:pPr>
    </w:p>
    <w:p w14:paraId="6CF47CFD" w14:textId="77777777" w:rsidR="00505187" w:rsidRDefault="00505187" w:rsidP="00505187">
      <w:pPr>
        <w:pStyle w:val="R-14"/>
      </w:pPr>
      <w:r>
        <w:t>Residuals:</w:t>
      </w:r>
    </w:p>
    <w:p w14:paraId="7A6BE0D4" w14:textId="77777777" w:rsidR="00505187" w:rsidRDefault="00505187" w:rsidP="00505187">
      <w:pPr>
        <w:pStyle w:val="R-14"/>
      </w:pPr>
      <w:r>
        <w:t xml:space="preserve">   Min     1Q Median     3Q    Max </w:t>
      </w:r>
    </w:p>
    <w:p w14:paraId="179D2D03" w14:textId="77777777" w:rsidR="00505187" w:rsidRDefault="00505187" w:rsidP="00505187">
      <w:pPr>
        <w:pStyle w:val="R-14"/>
      </w:pPr>
      <w:r>
        <w:t xml:space="preserve"> -3.00  -1.75   0.00   1.75   3.00 </w:t>
      </w:r>
    </w:p>
    <w:p w14:paraId="03D499A5" w14:textId="77777777" w:rsidR="00505187" w:rsidRDefault="00505187" w:rsidP="00505187">
      <w:pPr>
        <w:pStyle w:val="R-14"/>
      </w:pPr>
    </w:p>
    <w:p w14:paraId="0E170258" w14:textId="77777777" w:rsidR="00505187" w:rsidRDefault="00505187" w:rsidP="00505187">
      <w:pPr>
        <w:pStyle w:val="R-14"/>
      </w:pPr>
      <w:r>
        <w:t>Coefficients:</w:t>
      </w:r>
    </w:p>
    <w:p w14:paraId="23C1B4AD" w14:textId="77777777" w:rsidR="00505187" w:rsidRDefault="00505187" w:rsidP="00505187">
      <w:pPr>
        <w:pStyle w:val="R-14"/>
      </w:pPr>
      <w:r>
        <w:t xml:space="preserve">            Estimate Std. Error t value </w:t>
      </w:r>
      <w:proofErr w:type="spellStart"/>
      <w:r>
        <w:t>Pr</w:t>
      </w:r>
      <w:proofErr w:type="spellEnd"/>
      <w:r>
        <w:t xml:space="preserve">(&gt;|t|)    </w:t>
      </w:r>
    </w:p>
    <w:p w14:paraId="593D07FE" w14:textId="77777777" w:rsidR="00505187" w:rsidRDefault="00505187" w:rsidP="00505187">
      <w:pPr>
        <w:pStyle w:val="R-14"/>
      </w:pPr>
      <w:r>
        <w:t>(Intercept)   15.000      1.958   7.661 0.000258 ***</w:t>
      </w:r>
    </w:p>
    <w:p w14:paraId="15688F7D" w14:textId="77777777" w:rsidR="00505187" w:rsidRDefault="00505187" w:rsidP="00505187">
      <w:pPr>
        <w:pStyle w:val="R-14"/>
      </w:pPr>
      <w:r>
        <w:t xml:space="preserve">x1            -2.000      2.528  -0.791 0.458922    </w:t>
      </w:r>
    </w:p>
    <w:p w14:paraId="67557DAF" w14:textId="77777777" w:rsidR="00505187" w:rsidRDefault="00505187" w:rsidP="00505187">
      <w:pPr>
        <w:pStyle w:val="R-14"/>
      </w:pPr>
      <w:r>
        <w:t xml:space="preserve">x2             4.000      2.528   1.583 0.164620    </w:t>
      </w:r>
    </w:p>
    <w:p w14:paraId="55C38328" w14:textId="77777777" w:rsidR="00505187" w:rsidRDefault="00505187" w:rsidP="00505187">
      <w:pPr>
        <w:pStyle w:val="R-14"/>
      </w:pPr>
      <w:r>
        <w:t xml:space="preserve">x3            12.000      2.769   4.334 0.004908 ** </w:t>
      </w:r>
    </w:p>
    <w:p w14:paraId="488B748A" w14:textId="77777777" w:rsidR="00505187" w:rsidRDefault="00505187" w:rsidP="00505187">
      <w:pPr>
        <w:pStyle w:val="R-14"/>
      </w:pPr>
      <w:r>
        <w:t>---</w:t>
      </w:r>
    </w:p>
    <w:p w14:paraId="2902B843" w14:textId="77777777" w:rsidR="00505187" w:rsidRDefault="00505187" w:rsidP="00505187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6863ABEB" w14:textId="77777777" w:rsidR="00505187" w:rsidRDefault="00505187" w:rsidP="00505187">
      <w:pPr>
        <w:pStyle w:val="R-14"/>
      </w:pPr>
    </w:p>
    <w:p w14:paraId="52C73E72" w14:textId="77777777" w:rsidR="00505187" w:rsidRDefault="00505187" w:rsidP="00505187">
      <w:pPr>
        <w:pStyle w:val="R-14"/>
      </w:pPr>
      <w:r>
        <w:t>Residual standard error: 2.769 on 6 degrees of freedom</w:t>
      </w:r>
    </w:p>
    <w:p w14:paraId="40B380B8" w14:textId="77777777" w:rsidR="00505187" w:rsidRDefault="00505187" w:rsidP="00505187">
      <w:pPr>
        <w:pStyle w:val="R-14"/>
      </w:pPr>
      <w:r>
        <w:t xml:space="preserve">Multiple R-squared: 0.8487,     Adjusted R-squared: 0.773 </w:t>
      </w:r>
    </w:p>
    <w:p w14:paraId="415DDC80" w14:textId="77777777" w:rsidR="00505187" w:rsidRDefault="00505187" w:rsidP="00505187">
      <w:pPr>
        <w:pStyle w:val="R-14"/>
      </w:pPr>
      <w:r>
        <w:t xml:space="preserve">F-statistic: 11.22 on 3 and 6 DF,  p-value: 0.007135 </w:t>
      </w:r>
    </w:p>
    <w:p w14:paraId="48E0E32E" w14:textId="77777777" w:rsidR="00505187" w:rsidRDefault="00505187" w:rsidP="00505187">
      <w:pPr>
        <w:pStyle w:val="R-14"/>
      </w:pPr>
    </w:p>
    <w:p w14:paraId="76783CE4" w14:textId="77777777" w:rsidR="00505187" w:rsidRDefault="00505187" w:rsidP="00505187">
      <w:pPr>
        <w:pStyle w:val="R-14"/>
      </w:pPr>
      <w:r>
        <w:t xml:space="preserve">&gt; </w:t>
      </w:r>
      <w:proofErr w:type="spellStart"/>
      <w:r>
        <w:t>anova</w:t>
      </w:r>
      <w:proofErr w:type="spellEnd"/>
      <w:r>
        <w:t xml:space="preserve">(object = mod.fit.lm2) #Does not give exactly what </w:t>
      </w:r>
    </w:p>
    <w:p w14:paraId="7DC4E738" w14:textId="77777777" w:rsidR="00505187" w:rsidRDefault="00505187" w:rsidP="00505187">
      <w:pPr>
        <w:pStyle w:val="R-14"/>
      </w:pPr>
      <w:r>
        <w:t xml:space="preserve">                               we want</w:t>
      </w:r>
    </w:p>
    <w:p w14:paraId="05E73ADF" w14:textId="77777777" w:rsidR="00505187" w:rsidRDefault="00505187" w:rsidP="00505187">
      <w:pPr>
        <w:pStyle w:val="R-14"/>
      </w:pPr>
      <w:r>
        <w:t>Analysis of Variance Table</w:t>
      </w:r>
    </w:p>
    <w:p w14:paraId="12CA234E" w14:textId="77777777" w:rsidR="00505187" w:rsidRDefault="00505187" w:rsidP="00505187">
      <w:pPr>
        <w:pStyle w:val="R-14"/>
      </w:pPr>
    </w:p>
    <w:p w14:paraId="6FB913D7" w14:textId="77777777" w:rsidR="00505187" w:rsidRDefault="00505187" w:rsidP="00505187">
      <w:pPr>
        <w:pStyle w:val="R-14"/>
      </w:pPr>
      <w:r>
        <w:t>Response: Response</w:t>
      </w:r>
    </w:p>
    <w:p w14:paraId="2A3B1B43" w14:textId="77777777" w:rsidR="00505187" w:rsidRDefault="00505187" w:rsidP="00505187">
      <w:pPr>
        <w:pStyle w:val="R-14"/>
      </w:pPr>
      <w:r>
        <w:t xml:space="preserve">          </w:t>
      </w:r>
      <w:proofErr w:type="spellStart"/>
      <w:r>
        <w:t>Df</w:t>
      </w:r>
      <w:proofErr w:type="spellEnd"/>
      <w:r>
        <w:t xml:space="preserve">  Sum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</w:t>
      </w:r>
      <w:proofErr w:type="spellStart"/>
      <w:r>
        <w:t>Pr</w:t>
      </w:r>
      <w:proofErr w:type="spellEnd"/>
      <w:r>
        <w:t xml:space="preserve">(&gt;F)   </w:t>
      </w:r>
    </w:p>
    <w:p w14:paraId="3891B26E" w14:textId="77777777" w:rsidR="00505187" w:rsidRDefault="00505187" w:rsidP="00505187">
      <w:pPr>
        <w:pStyle w:val="R-14"/>
      </w:pPr>
      <w:r>
        <w:t>x1         1 107.143 107.143 13.9752 0.009641 **</w:t>
      </w:r>
    </w:p>
    <w:p w14:paraId="4876FEAD" w14:textId="77777777" w:rsidR="00505187" w:rsidRDefault="00505187" w:rsidP="00505187">
      <w:pPr>
        <w:pStyle w:val="R-14"/>
      </w:pPr>
      <w:r>
        <w:t xml:space="preserve">x2         1   6.857   6.857  0.8944 0.380797   </w:t>
      </w:r>
    </w:p>
    <w:p w14:paraId="18150F16" w14:textId="77777777" w:rsidR="00505187" w:rsidRDefault="00505187" w:rsidP="00505187">
      <w:pPr>
        <w:pStyle w:val="R-14"/>
      </w:pPr>
      <w:r>
        <w:t>x3         1 144.000 144.000 18.7826 0.004908 **</w:t>
      </w:r>
    </w:p>
    <w:p w14:paraId="7AF08978" w14:textId="77777777" w:rsidR="00505187" w:rsidRDefault="00505187" w:rsidP="00505187">
      <w:pPr>
        <w:pStyle w:val="R-14"/>
      </w:pPr>
      <w:r>
        <w:t xml:space="preserve">Residuals  6  46.000   7.667                    </w:t>
      </w:r>
    </w:p>
    <w:p w14:paraId="78D6AF8F" w14:textId="77777777" w:rsidR="00505187" w:rsidRDefault="00505187" w:rsidP="00505187">
      <w:pPr>
        <w:pStyle w:val="R-14"/>
      </w:pPr>
      <w:r>
        <w:lastRenderedPageBreak/>
        <w:t>---</w:t>
      </w:r>
    </w:p>
    <w:p w14:paraId="5F1A0199" w14:textId="77777777" w:rsidR="00505187" w:rsidRDefault="00505187" w:rsidP="00505187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03BC4625" w14:textId="77777777" w:rsidR="00505187" w:rsidRDefault="00505187" w:rsidP="00505187">
      <w:pPr>
        <w:pStyle w:val="R-14"/>
        <w:ind w:left="0"/>
      </w:pPr>
    </w:p>
    <w:p w14:paraId="68DB9AB5" w14:textId="77777777" w:rsidR="00505187" w:rsidRDefault="00505187" w:rsidP="00505187">
      <w:pPr>
        <w:pStyle w:val="R-14"/>
      </w:pPr>
      <w:r>
        <w:t>&gt;</w:t>
      </w:r>
      <w:r w:rsidR="0097321D">
        <w:t xml:space="preserve"> #No independent variable model</w:t>
      </w:r>
    </w:p>
    <w:p w14:paraId="4BCB0478" w14:textId="77777777" w:rsidR="00DF2CDE" w:rsidRDefault="00505187" w:rsidP="00505187">
      <w:pPr>
        <w:pStyle w:val="R-14"/>
      </w:pPr>
      <w:r>
        <w:t>&gt; mod.fit.lm3</w:t>
      </w:r>
      <w:r w:rsidR="00DF2CDE">
        <w:t xml:space="preserve"> </w:t>
      </w:r>
      <w:r>
        <w:t>&lt;-</w:t>
      </w:r>
      <w:r w:rsidR="00DF2CDE">
        <w:t xml:space="preserve"> </w:t>
      </w:r>
      <w:r>
        <w:t xml:space="preserve">lm(formula = Response ~ 1, data = </w:t>
      </w:r>
    </w:p>
    <w:p w14:paraId="46774CF4" w14:textId="77777777" w:rsidR="00505187" w:rsidRDefault="00DF2CDE" w:rsidP="00505187">
      <w:pPr>
        <w:pStyle w:val="R-14"/>
      </w:pPr>
      <w:r>
        <w:t xml:space="preserve">    </w:t>
      </w:r>
      <w:r w:rsidR="00505187">
        <w:t>wheaties2)</w:t>
      </w:r>
    </w:p>
    <w:p w14:paraId="69D012EA" w14:textId="77777777" w:rsidR="00505187" w:rsidRDefault="00505187" w:rsidP="00505187">
      <w:pPr>
        <w:pStyle w:val="R-14"/>
      </w:pPr>
      <w:r>
        <w:t>&gt; summary(mod.fit.lm3)</w:t>
      </w:r>
    </w:p>
    <w:p w14:paraId="6E7298E3" w14:textId="77777777" w:rsidR="00505187" w:rsidRDefault="00505187" w:rsidP="00505187">
      <w:pPr>
        <w:pStyle w:val="R-14"/>
      </w:pPr>
    </w:p>
    <w:p w14:paraId="3D601C4C" w14:textId="77777777" w:rsidR="00505187" w:rsidRDefault="00505187" w:rsidP="00505187">
      <w:pPr>
        <w:pStyle w:val="R-14"/>
      </w:pPr>
      <w:r>
        <w:t>Call:</w:t>
      </w:r>
    </w:p>
    <w:p w14:paraId="2B2A75BD" w14:textId="77777777" w:rsidR="00505187" w:rsidRDefault="00505187" w:rsidP="00505187">
      <w:pPr>
        <w:pStyle w:val="R-14"/>
      </w:pPr>
      <w:r>
        <w:t>lm(formula = Response ~ 1, data = wheaties2)</w:t>
      </w:r>
    </w:p>
    <w:p w14:paraId="16F39D3E" w14:textId="77777777" w:rsidR="00505187" w:rsidRDefault="00505187" w:rsidP="00505187">
      <w:pPr>
        <w:pStyle w:val="R-14"/>
      </w:pPr>
    </w:p>
    <w:p w14:paraId="1AE4153D" w14:textId="77777777" w:rsidR="00505187" w:rsidRDefault="00505187" w:rsidP="00505187">
      <w:pPr>
        <w:pStyle w:val="R-14"/>
      </w:pPr>
      <w:r>
        <w:t>Residuals:</w:t>
      </w:r>
    </w:p>
    <w:p w14:paraId="3B0F841A" w14:textId="77777777" w:rsidR="00505187" w:rsidRDefault="00505187" w:rsidP="00505187">
      <w:pPr>
        <w:pStyle w:val="R-14"/>
      </w:pPr>
      <w:r>
        <w:t xml:space="preserve">   Min     1Q Median     3Q    Max </w:t>
      </w:r>
    </w:p>
    <w:p w14:paraId="5D4BA319" w14:textId="77777777" w:rsidR="00505187" w:rsidRDefault="00505187" w:rsidP="00505187">
      <w:pPr>
        <w:pStyle w:val="R-14"/>
      </w:pPr>
      <w:r>
        <w:t xml:space="preserve"> -6.00  -4.75  -0.50   2.50  12.00 </w:t>
      </w:r>
    </w:p>
    <w:p w14:paraId="39BCE520" w14:textId="77777777" w:rsidR="00505187" w:rsidRDefault="00505187" w:rsidP="00505187">
      <w:pPr>
        <w:pStyle w:val="R-14"/>
      </w:pPr>
    </w:p>
    <w:p w14:paraId="1EAEDDCF" w14:textId="77777777" w:rsidR="00505187" w:rsidRDefault="00505187" w:rsidP="00505187">
      <w:pPr>
        <w:pStyle w:val="R-14"/>
      </w:pPr>
      <w:r>
        <w:t>Coefficients:</w:t>
      </w:r>
    </w:p>
    <w:p w14:paraId="3580183B" w14:textId="77777777" w:rsidR="00505187" w:rsidRDefault="00505187" w:rsidP="00505187">
      <w:pPr>
        <w:pStyle w:val="R-14"/>
      </w:pPr>
      <w:r>
        <w:t xml:space="preserve">            Estimate Std. Error t value </w:t>
      </w:r>
      <w:proofErr w:type="spellStart"/>
      <w:r>
        <w:t>Pr</w:t>
      </w:r>
      <w:proofErr w:type="spellEnd"/>
      <w:r>
        <w:t xml:space="preserve">(&gt;|t|)    </w:t>
      </w:r>
    </w:p>
    <w:p w14:paraId="0E2E5499" w14:textId="77777777" w:rsidR="00505187" w:rsidRDefault="00505187" w:rsidP="00505187">
      <w:pPr>
        <w:pStyle w:val="R-14"/>
      </w:pPr>
      <w:r>
        <w:t>(Intercept)   18.000      1.838   9.794 4.25e-06 ***</w:t>
      </w:r>
    </w:p>
    <w:p w14:paraId="227017CC" w14:textId="77777777" w:rsidR="00505187" w:rsidRDefault="00505187" w:rsidP="00505187">
      <w:pPr>
        <w:pStyle w:val="R-14"/>
      </w:pPr>
      <w:r>
        <w:t>---</w:t>
      </w:r>
    </w:p>
    <w:p w14:paraId="414DB903" w14:textId="77777777" w:rsidR="00505187" w:rsidRDefault="00505187" w:rsidP="00505187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5DBF8201" w14:textId="77777777" w:rsidR="00505187" w:rsidRDefault="00505187" w:rsidP="00505187">
      <w:pPr>
        <w:pStyle w:val="R-14"/>
      </w:pPr>
    </w:p>
    <w:p w14:paraId="16EB3902" w14:textId="77777777" w:rsidR="00505187" w:rsidRDefault="00505187" w:rsidP="00505187">
      <w:pPr>
        <w:pStyle w:val="R-14"/>
      </w:pPr>
      <w:r>
        <w:t>Residual standard error: 5.812 on 9 degrees of freedom</w:t>
      </w:r>
    </w:p>
    <w:p w14:paraId="58F6B0A1" w14:textId="77777777" w:rsidR="00505187" w:rsidRDefault="00505187" w:rsidP="00505187">
      <w:pPr>
        <w:pStyle w:val="R-14"/>
      </w:pPr>
    </w:p>
    <w:p w14:paraId="0AE30574" w14:textId="77777777" w:rsidR="00505187" w:rsidRDefault="00505187" w:rsidP="00505187">
      <w:pPr>
        <w:pStyle w:val="R-14"/>
      </w:pPr>
      <w:r>
        <w:t>&gt; mean(wheaties2$Response)</w:t>
      </w:r>
    </w:p>
    <w:p w14:paraId="4254FB5F" w14:textId="77777777" w:rsidR="00505187" w:rsidRDefault="00505187" w:rsidP="00505187">
      <w:pPr>
        <w:pStyle w:val="R-14"/>
      </w:pPr>
      <w:r>
        <w:t>[1] 18</w:t>
      </w:r>
    </w:p>
    <w:p w14:paraId="513C493F" w14:textId="77777777" w:rsidR="00505187" w:rsidRDefault="00505187" w:rsidP="00505187">
      <w:pPr>
        <w:pStyle w:val="R-14"/>
      </w:pPr>
    </w:p>
    <w:p w14:paraId="10D2D8A5" w14:textId="77777777" w:rsidR="00505187" w:rsidRDefault="00505187" w:rsidP="00505187">
      <w:pPr>
        <w:pStyle w:val="R-14"/>
      </w:pPr>
      <w:r>
        <w:t xml:space="preserve">&gt; </w:t>
      </w:r>
      <w:proofErr w:type="spellStart"/>
      <w:r>
        <w:t>anova</w:t>
      </w:r>
      <w:proofErr w:type="spellEnd"/>
      <w:r>
        <w:t>(mod.fit.lm3, mod.fit.lm2, test = "F")</w:t>
      </w:r>
    </w:p>
    <w:p w14:paraId="03CDF4DB" w14:textId="77777777" w:rsidR="00505187" w:rsidRDefault="00505187" w:rsidP="00505187">
      <w:pPr>
        <w:pStyle w:val="R-14"/>
      </w:pPr>
      <w:r>
        <w:t>Analysis of Variance Table</w:t>
      </w:r>
    </w:p>
    <w:p w14:paraId="0F3730E8" w14:textId="77777777" w:rsidR="00505187" w:rsidRDefault="00505187" w:rsidP="00505187">
      <w:pPr>
        <w:pStyle w:val="R-14"/>
      </w:pPr>
    </w:p>
    <w:p w14:paraId="535BE25C" w14:textId="77777777" w:rsidR="00505187" w:rsidRDefault="00505187" w:rsidP="00505187">
      <w:pPr>
        <w:pStyle w:val="R-14"/>
      </w:pPr>
      <w:r>
        <w:t>Model 1: Response ~ 1</w:t>
      </w:r>
    </w:p>
    <w:p w14:paraId="0707D877" w14:textId="77777777" w:rsidR="00505187" w:rsidRDefault="00505187" w:rsidP="00505187">
      <w:pPr>
        <w:pStyle w:val="R-14"/>
      </w:pPr>
      <w:r>
        <w:t>Model 2: Response ~ x1 + x2 + x3</w:t>
      </w:r>
    </w:p>
    <w:p w14:paraId="5307F611" w14:textId="77777777" w:rsidR="00505187" w:rsidRDefault="00505187" w:rsidP="00505187">
      <w:pPr>
        <w:pStyle w:val="R-14"/>
      </w:pPr>
      <w:r>
        <w:t xml:space="preserve">  </w:t>
      </w:r>
      <w:proofErr w:type="spellStart"/>
      <w:r>
        <w:t>Res.Df</w:t>
      </w:r>
      <w:proofErr w:type="spellEnd"/>
      <w:r>
        <w:t xml:space="preserve"> RSS </w:t>
      </w:r>
      <w:proofErr w:type="spellStart"/>
      <w:r>
        <w:t>Df</w:t>
      </w:r>
      <w:proofErr w:type="spellEnd"/>
      <w:r>
        <w:t xml:space="preserve"> Sum of </w:t>
      </w:r>
      <w:proofErr w:type="spellStart"/>
      <w:r>
        <w:t>Sq</w:t>
      </w:r>
      <w:proofErr w:type="spellEnd"/>
      <w:r>
        <w:t xml:space="preserve">      F   </w:t>
      </w:r>
      <w:proofErr w:type="spellStart"/>
      <w:r>
        <w:t>Pr</w:t>
      </w:r>
      <w:proofErr w:type="spellEnd"/>
      <w:r>
        <w:t xml:space="preserve">(&gt;F)   </w:t>
      </w:r>
    </w:p>
    <w:p w14:paraId="7377C3CA" w14:textId="77777777" w:rsidR="00505187" w:rsidRDefault="00505187" w:rsidP="00505187">
      <w:pPr>
        <w:pStyle w:val="R-14"/>
      </w:pPr>
      <w:r>
        <w:t xml:space="preserve">1      9 304                                </w:t>
      </w:r>
    </w:p>
    <w:p w14:paraId="549EFF83" w14:textId="77777777" w:rsidR="00505187" w:rsidRDefault="00505187" w:rsidP="00505187">
      <w:pPr>
        <w:pStyle w:val="R-14"/>
      </w:pPr>
      <w:r>
        <w:t>2      6  46  3       258 11.217 0.007135 **</w:t>
      </w:r>
    </w:p>
    <w:p w14:paraId="72BD2A6A" w14:textId="77777777" w:rsidR="00505187" w:rsidRDefault="00505187" w:rsidP="00505187">
      <w:pPr>
        <w:pStyle w:val="R-14"/>
      </w:pPr>
      <w:r>
        <w:t>---</w:t>
      </w:r>
    </w:p>
    <w:p w14:paraId="5E111EF0" w14:textId="77777777" w:rsidR="00505187" w:rsidRDefault="00505187" w:rsidP="00505187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51DCD5E5" w14:textId="77777777" w:rsidR="00505187" w:rsidRPr="00505187" w:rsidRDefault="00505187" w:rsidP="00505187">
      <w:pPr>
        <w:pStyle w:val="R-14"/>
      </w:pPr>
      <w:r>
        <w:t xml:space="preserve">    </w:t>
      </w:r>
    </w:p>
    <w:p w14:paraId="2006A3EF" w14:textId="77777777" w:rsidR="00505187" w:rsidRDefault="00505187" w:rsidP="004E3A94">
      <w:pPr>
        <w:ind w:left="720"/>
      </w:pPr>
      <w:r>
        <w:lastRenderedPageBreak/>
        <w:t xml:space="preserve">The final use of </w:t>
      </w:r>
      <w:proofErr w:type="spellStart"/>
      <w:r w:rsidRPr="00DF2CDE">
        <w:rPr>
          <w:rFonts w:ascii="Courier New" w:hAnsi="Courier New" w:cs="Courier New"/>
        </w:rPr>
        <w:t>anova</w:t>
      </w:r>
      <w:proofErr w:type="spellEnd"/>
      <w:r w:rsidRPr="00DF2CDE">
        <w:rPr>
          <w:rFonts w:ascii="Courier New" w:hAnsi="Courier New" w:cs="Courier New"/>
        </w:rPr>
        <w:t>()</w:t>
      </w:r>
      <w:r>
        <w:t xml:space="preserve"> gives the same F test statistic and p-value as we obtained earlier. </w:t>
      </w:r>
    </w:p>
    <w:p w14:paraId="39CBD753" w14:textId="77777777" w:rsidR="00505187" w:rsidRDefault="00505187" w:rsidP="004E3A94">
      <w:pPr>
        <w:ind w:left="720"/>
      </w:pPr>
    </w:p>
    <w:sectPr w:rsidR="00505187" w:rsidSect="002B6218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56D13C" w14:textId="77777777" w:rsidR="001200D6" w:rsidRDefault="001200D6" w:rsidP="00066B28">
      <w:r>
        <w:separator/>
      </w:r>
    </w:p>
  </w:endnote>
  <w:endnote w:type="continuationSeparator" w:id="0">
    <w:p w14:paraId="07F7D222" w14:textId="77777777" w:rsidR="001200D6" w:rsidRDefault="001200D6" w:rsidP="00066B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1" w:fontKey="{581480A1-83E7-4EF7-BA04-E1E7D4FD2F2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332E83" w14:textId="77777777" w:rsidR="00420895" w:rsidRDefault="004208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FBE394" w14:textId="77777777" w:rsidR="00420895" w:rsidRDefault="0042089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3B8539" w14:textId="77777777" w:rsidR="00420895" w:rsidRDefault="004208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DC1C6B" w14:textId="77777777" w:rsidR="001200D6" w:rsidRDefault="001200D6" w:rsidP="00066B28">
      <w:r>
        <w:separator/>
      </w:r>
    </w:p>
  </w:footnote>
  <w:footnote w:type="continuationSeparator" w:id="0">
    <w:p w14:paraId="7DB8AD5A" w14:textId="77777777" w:rsidR="001200D6" w:rsidRDefault="001200D6" w:rsidP="00066B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8F3323" w14:textId="77777777" w:rsidR="00420895" w:rsidRDefault="004208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23755278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4269C0F" w14:textId="3D88C719" w:rsidR="00420895" w:rsidRPr="00066B28" w:rsidRDefault="00420895">
        <w:pPr>
          <w:pStyle w:val="Header"/>
          <w:jc w:val="right"/>
          <w:rPr>
            <w:sz w:val="28"/>
            <w:szCs w:val="28"/>
          </w:rPr>
        </w:pPr>
        <w:r w:rsidRPr="00066B28">
          <w:rPr>
            <w:sz w:val="28"/>
            <w:szCs w:val="28"/>
          </w:rPr>
          <w:fldChar w:fldCharType="begin"/>
        </w:r>
        <w:r w:rsidRPr="00066B28">
          <w:rPr>
            <w:sz w:val="28"/>
            <w:szCs w:val="28"/>
          </w:rPr>
          <w:instrText xml:space="preserve"> PAGE   \* MERGEFORMAT </w:instrText>
        </w:r>
        <w:r w:rsidRPr="00066B28">
          <w:rPr>
            <w:sz w:val="28"/>
            <w:szCs w:val="28"/>
          </w:rPr>
          <w:fldChar w:fldCharType="separate"/>
        </w:r>
        <w:r w:rsidR="00993957">
          <w:rPr>
            <w:noProof/>
            <w:sz w:val="28"/>
            <w:szCs w:val="28"/>
          </w:rPr>
          <w:t>6</w:t>
        </w:r>
        <w:r w:rsidRPr="00066B28">
          <w:rPr>
            <w:noProof/>
            <w:sz w:val="28"/>
            <w:szCs w:val="28"/>
          </w:rPr>
          <w:fldChar w:fldCharType="end"/>
        </w:r>
      </w:p>
    </w:sdtContent>
  </w:sdt>
  <w:p w14:paraId="283DA825" w14:textId="77777777" w:rsidR="00420895" w:rsidRDefault="0042089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173022" w14:textId="77777777" w:rsidR="00420895" w:rsidRDefault="004208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33391"/>
    <w:multiLevelType w:val="singleLevel"/>
    <w:tmpl w:val="F160A8A8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A33AE"/>
    <w:multiLevelType w:val="hybridMultilevel"/>
    <w:tmpl w:val="9E7433B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" w15:restartNumberingAfterBreak="0">
    <w:nsid w:val="078A5A9B"/>
    <w:multiLevelType w:val="singleLevel"/>
    <w:tmpl w:val="62C24726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4" w15:restartNumberingAfterBreak="0">
    <w:nsid w:val="08D4602F"/>
    <w:multiLevelType w:val="hybridMultilevel"/>
    <w:tmpl w:val="49161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B1442A3"/>
    <w:multiLevelType w:val="hybridMultilevel"/>
    <w:tmpl w:val="6950BCD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237CA8"/>
    <w:multiLevelType w:val="hybridMultilevel"/>
    <w:tmpl w:val="F4A299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6B7579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E4C29DA"/>
    <w:multiLevelType w:val="singleLevel"/>
    <w:tmpl w:val="BBEAA3F0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9" w15:restartNumberingAfterBreak="0">
    <w:nsid w:val="107A48BF"/>
    <w:multiLevelType w:val="hybridMultilevel"/>
    <w:tmpl w:val="1C16C1A0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3962247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1" w15:restartNumberingAfterBreak="0">
    <w:nsid w:val="1B594D4E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5F76F7"/>
    <w:multiLevelType w:val="singleLevel"/>
    <w:tmpl w:val="51BAB50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3" w15:restartNumberingAfterBreak="0">
    <w:nsid w:val="262B027D"/>
    <w:multiLevelType w:val="hybridMultilevel"/>
    <w:tmpl w:val="3E4C59C4"/>
    <w:lvl w:ilvl="0" w:tplc="4EFEED5E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16"/>
        </w:tabs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36"/>
        </w:tabs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56"/>
        </w:tabs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76"/>
        </w:tabs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96"/>
        </w:tabs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16"/>
        </w:tabs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36"/>
        </w:tabs>
        <w:ind w:left="6336" w:hanging="360"/>
      </w:pPr>
      <w:rPr>
        <w:rFonts w:ascii="Wingdings" w:hAnsi="Wingdings" w:hint="default"/>
      </w:rPr>
    </w:lvl>
  </w:abstractNum>
  <w:abstractNum w:abstractNumId="14" w15:restartNumberingAfterBreak="0">
    <w:nsid w:val="29961FBC"/>
    <w:multiLevelType w:val="hybridMultilevel"/>
    <w:tmpl w:val="6B70011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AB3500A"/>
    <w:multiLevelType w:val="hybridMultilevel"/>
    <w:tmpl w:val="7FD6C478"/>
    <w:lvl w:ilvl="0" w:tplc="A9E2C9DC">
      <w:start w:val="1"/>
      <w:numFmt w:val="decimal"/>
      <w:lvlText w:val="%1)"/>
      <w:lvlJc w:val="left"/>
      <w:pPr>
        <w:tabs>
          <w:tab w:val="num" w:pos="1044"/>
        </w:tabs>
        <w:ind w:left="1044" w:hanging="56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6" w15:restartNumberingAfterBreak="0">
    <w:nsid w:val="2C4811E1"/>
    <w:multiLevelType w:val="hybridMultilevel"/>
    <w:tmpl w:val="246836C6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32AE06BE"/>
    <w:multiLevelType w:val="hybridMultilevel"/>
    <w:tmpl w:val="8E90B7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35F761D"/>
    <w:multiLevelType w:val="singleLevel"/>
    <w:tmpl w:val="0F56BF2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9" w15:restartNumberingAfterBreak="0">
    <w:nsid w:val="344326DC"/>
    <w:multiLevelType w:val="hybridMultilevel"/>
    <w:tmpl w:val="EB8AAE2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4AB4FD2"/>
    <w:multiLevelType w:val="hybridMultilevel"/>
    <w:tmpl w:val="483ECBC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50634E"/>
    <w:multiLevelType w:val="hybridMultilevel"/>
    <w:tmpl w:val="0A1EA278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3E266636"/>
    <w:multiLevelType w:val="hybridMultilevel"/>
    <w:tmpl w:val="FEB8A7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36C51E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463361E0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F356B0A"/>
    <w:multiLevelType w:val="hybridMultilevel"/>
    <w:tmpl w:val="7C94A250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51225126"/>
    <w:multiLevelType w:val="singleLevel"/>
    <w:tmpl w:val="D906655C"/>
    <w:lvl w:ilvl="0">
      <w:start w:val="1"/>
      <w:numFmt w:val="decimal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28" w15:restartNumberingAfterBreak="0">
    <w:nsid w:val="59AB3570"/>
    <w:multiLevelType w:val="multilevel"/>
    <w:tmpl w:val="D10EB12C"/>
    <w:lvl w:ilvl="0">
      <w:start w:val="1"/>
      <w:numFmt w:val="decimal"/>
      <w:lvlText w:val="%1)"/>
      <w:lvlJc w:val="left"/>
      <w:pPr>
        <w:tabs>
          <w:tab w:val="num" w:pos="1008"/>
        </w:tabs>
        <w:ind w:left="1008" w:hanging="432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096"/>
        </w:tabs>
        <w:ind w:left="3096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76"/>
        </w:tabs>
        <w:ind w:left="4608" w:hanging="122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736"/>
        </w:tabs>
        <w:ind w:left="27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96"/>
        </w:tabs>
        <w:ind w:left="30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456"/>
        </w:tabs>
        <w:ind w:left="34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816"/>
        </w:tabs>
        <w:ind w:left="3816" w:hanging="360"/>
      </w:pPr>
      <w:rPr>
        <w:rFonts w:hint="default"/>
      </w:rPr>
    </w:lvl>
  </w:abstractNum>
  <w:abstractNum w:abstractNumId="29" w15:restartNumberingAfterBreak="0">
    <w:nsid w:val="59C92CC4"/>
    <w:multiLevelType w:val="hybridMultilevel"/>
    <w:tmpl w:val="1B2A83E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0" w15:restartNumberingAfterBreak="0">
    <w:nsid w:val="5F574991"/>
    <w:multiLevelType w:val="hybridMultilevel"/>
    <w:tmpl w:val="EE88610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FF9189B"/>
    <w:multiLevelType w:val="hybridMultilevel"/>
    <w:tmpl w:val="58C2607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0001C71"/>
    <w:multiLevelType w:val="hybridMultilevel"/>
    <w:tmpl w:val="9B9AD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1AB1F71"/>
    <w:multiLevelType w:val="hybridMultilevel"/>
    <w:tmpl w:val="C20CB778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4BF3493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67F590C"/>
    <w:multiLevelType w:val="hybridMultilevel"/>
    <w:tmpl w:val="E6BA3062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C095D42"/>
    <w:multiLevelType w:val="hybridMultilevel"/>
    <w:tmpl w:val="9B4E6D82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6D116159"/>
    <w:multiLevelType w:val="hybridMultilevel"/>
    <w:tmpl w:val="B916FFC2"/>
    <w:lvl w:ilvl="0" w:tplc="0058B2DC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EC55C36"/>
    <w:multiLevelType w:val="hybridMultilevel"/>
    <w:tmpl w:val="7BA005F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07F02EB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0" w15:restartNumberingAfterBreak="0">
    <w:nsid w:val="7121604A"/>
    <w:multiLevelType w:val="hybridMultilevel"/>
    <w:tmpl w:val="1E82A6D8"/>
    <w:lvl w:ilvl="0" w:tplc="754416B0">
      <w:start w:val="1"/>
      <w:numFmt w:val="bullet"/>
      <w:lvlText w:val=""/>
      <w:lvlJc w:val="left"/>
      <w:pPr>
        <w:tabs>
          <w:tab w:val="num" w:pos="1080"/>
        </w:tabs>
        <w:ind w:left="1080" w:hanging="504"/>
      </w:pPr>
      <w:rPr>
        <w:rFonts w:ascii="Webdings" w:hAnsi="Web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1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765427"/>
    <w:multiLevelType w:val="hybridMultilevel"/>
    <w:tmpl w:val="F1D89D40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F13441"/>
    <w:multiLevelType w:val="hybridMultilevel"/>
    <w:tmpl w:val="D5500F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75226CA8"/>
    <w:multiLevelType w:val="hybridMultilevel"/>
    <w:tmpl w:val="6B16813A"/>
    <w:lvl w:ilvl="0" w:tplc="4EFEED5E">
      <w:start w:val="1"/>
      <w:numFmt w:val="bullet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5" w15:restartNumberingAfterBreak="0">
    <w:nsid w:val="75E0651F"/>
    <w:multiLevelType w:val="hybridMultilevel"/>
    <w:tmpl w:val="4B10295C"/>
    <w:lvl w:ilvl="0" w:tplc="4EFEED5E">
      <w:start w:val="1"/>
      <w:numFmt w:val="bullet"/>
      <w:lvlText w:val=""/>
      <w:lvlJc w:val="left"/>
      <w:pPr>
        <w:tabs>
          <w:tab w:val="num" w:pos="1152"/>
        </w:tabs>
        <w:ind w:left="1152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6" w15:restartNumberingAfterBreak="0">
    <w:nsid w:val="7FAB170A"/>
    <w:multiLevelType w:val="hybridMultilevel"/>
    <w:tmpl w:val="0BCA8B42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864"/>
        </w:tabs>
        <w:ind w:left="86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9"/>
  </w:num>
  <w:num w:numId="3">
    <w:abstractNumId w:val="1"/>
  </w:num>
  <w:num w:numId="4">
    <w:abstractNumId w:val="10"/>
  </w:num>
  <w:num w:numId="5">
    <w:abstractNumId w:val="40"/>
  </w:num>
  <w:num w:numId="6">
    <w:abstractNumId w:val="18"/>
  </w:num>
  <w:num w:numId="7">
    <w:abstractNumId w:val="26"/>
  </w:num>
  <w:num w:numId="8">
    <w:abstractNumId w:val="21"/>
  </w:num>
  <w:num w:numId="9">
    <w:abstractNumId w:val="16"/>
  </w:num>
  <w:num w:numId="10">
    <w:abstractNumId w:val="8"/>
  </w:num>
  <w:num w:numId="11">
    <w:abstractNumId w:val="19"/>
  </w:num>
  <w:num w:numId="12">
    <w:abstractNumId w:val="30"/>
  </w:num>
  <w:num w:numId="13">
    <w:abstractNumId w:val="45"/>
  </w:num>
  <w:num w:numId="14">
    <w:abstractNumId w:val="28"/>
  </w:num>
  <w:num w:numId="15">
    <w:abstractNumId w:val="14"/>
  </w:num>
  <w:num w:numId="16">
    <w:abstractNumId w:val="5"/>
  </w:num>
  <w:num w:numId="17">
    <w:abstractNumId w:val="20"/>
  </w:num>
  <w:num w:numId="18">
    <w:abstractNumId w:val="38"/>
  </w:num>
  <w:num w:numId="19">
    <w:abstractNumId w:val="13"/>
  </w:num>
  <w:num w:numId="20">
    <w:abstractNumId w:val="35"/>
  </w:num>
  <w:num w:numId="21">
    <w:abstractNumId w:val="41"/>
  </w:num>
  <w:num w:numId="22">
    <w:abstractNumId w:val="7"/>
  </w:num>
  <w:num w:numId="23">
    <w:abstractNumId w:val="25"/>
  </w:num>
  <w:num w:numId="24">
    <w:abstractNumId w:val="15"/>
  </w:num>
  <w:num w:numId="25">
    <w:abstractNumId w:val="36"/>
  </w:num>
  <w:num w:numId="26">
    <w:abstractNumId w:val="44"/>
  </w:num>
  <w:num w:numId="27">
    <w:abstractNumId w:val="29"/>
  </w:num>
  <w:num w:numId="28">
    <w:abstractNumId w:val="2"/>
  </w:num>
  <w:num w:numId="29">
    <w:abstractNumId w:val="43"/>
  </w:num>
  <w:num w:numId="30">
    <w:abstractNumId w:val="46"/>
  </w:num>
  <w:num w:numId="31">
    <w:abstractNumId w:val="9"/>
  </w:num>
  <w:num w:numId="32">
    <w:abstractNumId w:val="23"/>
  </w:num>
  <w:num w:numId="33">
    <w:abstractNumId w:val="4"/>
  </w:num>
  <w:num w:numId="34">
    <w:abstractNumId w:val="12"/>
  </w:num>
  <w:num w:numId="35">
    <w:abstractNumId w:val="24"/>
  </w:num>
  <w:num w:numId="36">
    <w:abstractNumId w:val="3"/>
  </w:num>
  <w:num w:numId="37">
    <w:abstractNumId w:val="0"/>
  </w:num>
  <w:num w:numId="38">
    <w:abstractNumId w:val="37"/>
  </w:num>
  <w:num w:numId="39">
    <w:abstractNumId w:val="33"/>
  </w:num>
  <w:num w:numId="40">
    <w:abstractNumId w:val="34"/>
  </w:num>
  <w:num w:numId="41">
    <w:abstractNumId w:val="11"/>
  </w:num>
  <w:num w:numId="42">
    <w:abstractNumId w:val="42"/>
  </w:num>
  <w:num w:numId="43">
    <w:abstractNumId w:val="17"/>
  </w:num>
  <w:num w:numId="44">
    <w:abstractNumId w:val="32"/>
  </w:num>
  <w:num w:numId="45">
    <w:abstractNumId w:val="22"/>
  </w:num>
  <w:num w:numId="46">
    <w:abstractNumId w:val="6"/>
  </w:num>
  <w:num w:numId="4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B28"/>
    <w:rsid w:val="00012B9D"/>
    <w:rsid w:val="000207BD"/>
    <w:rsid w:val="00034823"/>
    <w:rsid w:val="00035991"/>
    <w:rsid w:val="000414E5"/>
    <w:rsid w:val="00042102"/>
    <w:rsid w:val="00042464"/>
    <w:rsid w:val="00055E48"/>
    <w:rsid w:val="00066B28"/>
    <w:rsid w:val="00073613"/>
    <w:rsid w:val="000853F9"/>
    <w:rsid w:val="00091018"/>
    <w:rsid w:val="00092678"/>
    <w:rsid w:val="000A0A30"/>
    <w:rsid w:val="000B0E7C"/>
    <w:rsid w:val="000D157F"/>
    <w:rsid w:val="000D2092"/>
    <w:rsid w:val="000D44E5"/>
    <w:rsid w:val="000D761F"/>
    <w:rsid w:val="000E0E76"/>
    <w:rsid w:val="000E10B7"/>
    <w:rsid w:val="000F1075"/>
    <w:rsid w:val="001200D6"/>
    <w:rsid w:val="00121BC6"/>
    <w:rsid w:val="00124029"/>
    <w:rsid w:val="00131DC6"/>
    <w:rsid w:val="00132977"/>
    <w:rsid w:val="0014104D"/>
    <w:rsid w:val="00167C8E"/>
    <w:rsid w:val="001775C6"/>
    <w:rsid w:val="00177E28"/>
    <w:rsid w:val="0018491E"/>
    <w:rsid w:val="00191046"/>
    <w:rsid w:val="00194B57"/>
    <w:rsid w:val="001A4967"/>
    <w:rsid w:val="001B4E87"/>
    <w:rsid w:val="001D2473"/>
    <w:rsid w:val="0022026C"/>
    <w:rsid w:val="00225AAB"/>
    <w:rsid w:val="00256E67"/>
    <w:rsid w:val="00277EB3"/>
    <w:rsid w:val="00290F29"/>
    <w:rsid w:val="002B0569"/>
    <w:rsid w:val="002B6218"/>
    <w:rsid w:val="002D4F7D"/>
    <w:rsid w:val="00300DE5"/>
    <w:rsid w:val="00305C85"/>
    <w:rsid w:val="00320C73"/>
    <w:rsid w:val="00325458"/>
    <w:rsid w:val="00331C04"/>
    <w:rsid w:val="00354CC3"/>
    <w:rsid w:val="00354F5F"/>
    <w:rsid w:val="0035527F"/>
    <w:rsid w:val="003567CF"/>
    <w:rsid w:val="0036030A"/>
    <w:rsid w:val="00361981"/>
    <w:rsid w:val="00393607"/>
    <w:rsid w:val="0039672A"/>
    <w:rsid w:val="003D30D8"/>
    <w:rsid w:val="003D3CB6"/>
    <w:rsid w:val="003F2456"/>
    <w:rsid w:val="00420895"/>
    <w:rsid w:val="00424CAC"/>
    <w:rsid w:val="0043541D"/>
    <w:rsid w:val="004378BE"/>
    <w:rsid w:val="00446C06"/>
    <w:rsid w:val="0045091D"/>
    <w:rsid w:val="004720C1"/>
    <w:rsid w:val="00495690"/>
    <w:rsid w:val="004A5207"/>
    <w:rsid w:val="004B0EA7"/>
    <w:rsid w:val="004C1AAA"/>
    <w:rsid w:val="004C6E98"/>
    <w:rsid w:val="004D5B08"/>
    <w:rsid w:val="004E3A94"/>
    <w:rsid w:val="004F644B"/>
    <w:rsid w:val="004F7054"/>
    <w:rsid w:val="005019F4"/>
    <w:rsid w:val="00505187"/>
    <w:rsid w:val="00511BAC"/>
    <w:rsid w:val="00516F26"/>
    <w:rsid w:val="005202E2"/>
    <w:rsid w:val="0052337D"/>
    <w:rsid w:val="00524B2C"/>
    <w:rsid w:val="00533C7E"/>
    <w:rsid w:val="0057185D"/>
    <w:rsid w:val="00574707"/>
    <w:rsid w:val="00575F2B"/>
    <w:rsid w:val="00580D0F"/>
    <w:rsid w:val="0058408A"/>
    <w:rsid w:val="005857A0"/>
    <w:rsid w:val="00586848"/>
    <w:rsid w:val="005A1566"/>
    <w:rsid w:val="005C325F"/>
    <w:rsid w:val="005E0E8C"/>
    <w:rsid w:val="005F1CF9"/>
    <w:rsid w:val="00635EF8"/>
    <w:rsid w:val="00655D2D"/>
    <w:rsid w:val="00670E1D"/>
    <w:rsid w:val="006A11E5"/>
    <w:rsid w:val="006A37BA"/>
    <w:rsid w:val="006A41C0"/>
    <w:rsid w:val="006A4F00"/>
    <w:rsid w:val="006B3FE0"/>
    <w:rsid w:val="006C4C6F"/>
    <w:rsid w:val="006E3131"/>
    <w:rsid w:val="007019C1"/>
    <w:rsid w:val="0071635E"/>
    <w:rsid w:val="007209AE"/>
    <w:rsid w:val="00735B03"/>
    <w:rsid w:val="00752003"/>
    <w:rsid w:val="00757D7A"/>
    <w:rsid w:val="00762FC2"/>
    <w:rsid w:val="0077103A"/>
    <w:rsid w:val="00775C35"/>
    <w:rsid w:val="00777800"/>
    <w:rsid w:val="0079005E"/>
    <w:rsid w:val="007914CB"/>
    <w:rsid w:val="00793C98"/>
    <w:rsid w:val="007969B5"/>
    <w:rsid w:val="007A1307"/>
    <w:rsid w:val="007A2185"/>
    <w:rsid w:val="007A244D"/>
    <w:rsid w:val="007A4A72"/>
    <w:rsid w:val="007B17FB"/>
    <w:rsid w:val="007D137D"/>
    <w:rsid w:val="007E1D3E"/>
    <w:rsid w:val="007F0C43"/>
    <w:rsid w:val="007F71BC"/>
    <w:rsid w:val="008073C5"/>
    <w:rsid w:val="00817921"/>
    <w:rsid w:val="00824FC1"/>
    <w:rsid w:val="00826C54"/>
    <w:rsid w:val="00855B50"/>
    <w:rsid w:val="00856ACB"/>
    <w:rsid w:val="008611BF"/>
    <w:rsid w:val="008732C9"/>
    <w:rsid w:val="008734B1"/>
    <w:rsid w:val="00874A73"/>
    <w:rsid w:val="00874A74"/>
    <w:rsid w:val="00896ACA"/>
    <w:rsid w:val="008B4144"/>
    <w:rsid w:val="008B52DA"/>
    <w:rsid w:val="008B70AB"/>
    <w:rsid w:val="008C468B"/>
    <w:rsid w:val="008C7916"/>
    <w:rsid w:val="008F1444"/>
    <w:rsid w:val="008F769F"/>
    <w:rsid w:val="00917B63"/>
    <w:rsid w:val="009226D9"/>
    <w:rsid w:val="00927947"/>
    <w:rsid w:val="00932E2F"/>
    <w:rsid w:val="009338C6"/>
    <w:rsid w:val="009451F7"/>
    <w:rsid w:val="00945593"/>
    <w:rsid w:val="009474D1"/>
    <w:rsid w:val="009547C6"/>
    <w:rsid w:val="00972C3D"/>
    <w:rsid w:val="0097321D"/>
    <w:rsid w:val="00992AC4"/>
    <w:rsid w:val="00993957"/>
    <w:rsid w:val="009967B3"/>
    <w:rsid w:val="009A3E9E"/>
    <w:rsid w:val="009A50B7"/>
    <w:rsid w:val="009B4D36"/>
    <w:rsid w:val="009C2641"/>
    <w:rsid w:val="009D1414"/>
    <w:rsid w:val="009D360B"/>
    <w:rsid w:val="009E5F2C"/>
    <w:rsid w:val="009E76B6"/>
    <w:rsid w:val="009F6BCA"/>
    <w:rsid w:val="00A00C53"/>
    <w:rsid w:val="00A121F3"/>
    <w:rsid w:val="00A264E5"/>
    <w:rsid w:val="00A34A6A"/>
    <w:rsid w:val="00A361C6"/>
    <w:rsid w:val="00A475F0"/>
    <w:rsid w:val="00A47BA6"/>
    <w:rsid w:val="00A51EBE"/>
    <w:rsid w:val="00A51EED"/>
    <w:rsid w:val="00A55C80"/>
    <w:rsid w:val="00A6695F"/>
    <w:rsid w:val="00A73D84"/>
    <w:rsid w:val="00A7799E"/>
    <w:rsid w:val="00A805A7"/>
    <w:rsid w:val="00A84643"/>
    <w:rsid w:val="00A9715B"/>
    <w:rsid w:val="00AD404B"/>
    <w:rsid w:val="00AD428A"/>
    <w:rsid w:val="00AD499E"/>
    <w:rsid w:val="00AF4D48"/>
    <w:rsid w:val="00B02A8A"/>
    <w:rsid w:val="00B1592C"/>
    <w:rsid w:val="00B238F3"/>
    <w:rsid w:val="00B30D96"/>
    <w:rsid w:val="00B35724"/>
    <w:rsid w:val="00B5057B"/>
    <w:rsid w:val="00B556CC"/>
    <w:rsid w:val="00B70AAC"/>
    <w:rsid w:val="00B9193B"/>
    <w:rsid w:val="00B91EE7"/>
    <w:rsid w:val="00B9268C"/>
    <w:rsid w:val="00B964C3"/>
    <w:rsid w:val="00BA34EF"/>
    <w:rsid w:val="00BA3AB8"/>
    <w:rsid w:val="00BA653C"/>
    <w:rsid w:val="00BA6A03"/>
    <w:rsid w:val="00BC72A4"/>
    <w:rsid w:val="00BC7E3E"/>
    <w:rsid w:val="00BD1A33"/>
    <w:rsid w:val="00BD6EA3"/>
    <w:rsid w:val="00BD7370"/>
    <w:rsid w:val="00BE053F"/>
    <w:rsid w:val="00BF3AE2"/>
    <w:rsid w:val="00BF509D"/>
    <w:rsid w:val="00C150DE"/>
    <w:rsid w:val="00C16818"/>
    <w:rsid w:val="00C22F9C"/>
    <w:rsid w:val="00C32606"/>
    <w:rsid w:val="00C5194A"/>
    <w:rsid w:val="00C5253A"/>
    <w:rsid w:val="00C53F3B"/>
    <w:rsid w:val="00C71758"/>
    <w:rsid w:val="00C94E74"/>
    <w:rsid w:val="00CA374E"/>
    <w:rsid w:val="00CC305A"/>
    <w:rsid w:val="00CF0C97"/>
    <w:rsid w:val="00D27D7F"/>
    <w:rsid w:val="00D34A39"/>
    <w:rsid w:val="00D36179"/>
    <w:rsid w:val="00D4320F"/>
    <w:rsid w:val="00D46553"/>
    <w:rsid w:val="00D517B6"/>
    <w:rsid w:val="00D51D8D"/>
    <w:rsid w:val="00D6358C"/>
    <w:rsid w:val="00D878CA"/>
    <w:rsid w:val="00D93C3F"/>
    <w:rsid w:val="00D948F6"/>
    <w:rsid w:val="00DA2EF7"/>
    <w:rsid w:val="00DB2F7D"/>
    <w:rsid w:val="00DF2CDE"/>
    <w:rsid w:val="00E03EF2"/>
    <w:rsid w:val="00E1787D"/>
    <w:rsid w:val="00E27BE7"/>
    <w:rsid w:val="00E4074D"/>
    <w:rsid w:val="00E418FD"/>
    <w:rsid w:val="00E5308D"/>
    <w:rsid w:val="00E53F53"/>
    <w:rsid w:val="00E568F6"/>
    <w:rsid w:val="00E56D65"/>
    <w:rsid w:val="00E81C91"/>
    <w:rsid w:val="00E8759D"/>
    <w:rsid w:val="00E95784"/>
    <w:rsid w:val="00EA61E4"/>
    <w:rsid w:val="00EC3007"/>
    <w:rsid w:val="00EC3B52"/>
    <w:rsid w:val="00EC698B"/>
    <w:rsid w:val="00ED4339"/>
    <w:rsid w:val="00EF4E4F"/>
    <w:rsid w:val="00F07568"/>
    <w:rsid w:val="00F07C9E"/>
    <w:rsid w:val="00F13D9D"/>
    <w:rsid w:val="00F23A84"/>
    <w:rsid w:val="00F41945"/>
    <w:rsid w:val="00F422AF"/>
    <w:rsid w:val="00F5520C"/>
    <w:rsid w:val="00FA11C5"/>
    <w:rsid w:val="00FB5030"/>
    <w:rsid w:val="00FC6B2B"/>
    <w:rsid w:val="00FD1C7B"/>
    <w:rsid w:val="00FE001E"/>
    <w:rsid w:val="00FE2350"/>
    <w:rsid w:val="00FE5965"/>
    <w:rsid w:val="00FF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24A1C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0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6B28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6A11E5"/>
    <w:pPr>
      <w:keepNext/>
      <w:jc w:val="left"/>
      <w:outlineLvl w:val="0"/>
    </w:pPr>
    <w:rPr>
      <w:rFonts w:eastAsia="Times New Roman" w:cs="Times New Roman"/>
      <w:b/>
      <w:bCs/>
      <w:szCs w:val="24"/>
    </w:rPr>
  </w:style>
  <w:style w:type="paragraph" w:styleId="Heading2">
    <w:name w:val="heading 2"/>
    <w:basedOn w:val="Normal"/>
    <w:next w:val="Normal"/>
    <w:link w:val="Heading2Char"/>
    <w:qFormat/>
    <w:rsid w:val="006A11E5"/>
    <w:pPr>
      <w:keepNext/>
      <w:ind w:left="2160"/>
      <w:jc w:val="left"/>
      <w:outlineLvl w:val="1"/>
    </w:pPr>
    <w:rPr>
      <w:rFonts w:eastAsia="Times New Roman" w:cs="Times New Roman"/>
      <w:sz w:val="36"/>
      <w:szCs w:val="20"/>
    </w:rPr>
  </w:style>
  <w:style w:type="paragraph" w:styleId="Heading3">
    <w:name w:val="heading 3"/>
    <w:basedOn w:val="Normal"/>
    <w:next w:val="Normal"/>
    <w:link w:val="Heading3Char"/>
    <w:rsid w:val="006A11E5"/>
    <w:pPr>
      <w:keepNext/>
      <w:jc w:val="left"/>
      <w:outlineLvl w:val="2"/>
    </w:pPr>
    <w:rPr>
      <w:rFonts w:eastAsia="Times New Roman" w:cs="Times New Roman"/>
      <w:szCs w:val="20"/>
      <w:u w:val="single"/>
    </w:rPr>
  </w:style>
  <w:style w:type="paragraph" w:styleId="Heading4">
    <w:name w:val="heading 4"/>
    <w:basedOn w:val="Normal"/>
    <w:next w:val="Normal"/>
    <w:link w:val="Heading4Char"/>
    <w:rsid w:val="006A11E5"/>
    <w:pPr>
      <w:keepNext/>
      <w:jc w:val="left"/>
      <w:outlineLvl w:val="3"/>
    </w:pPr>
    <w:rPr>
      <w:rFonts w:eastAsia="Times New Roman" w:cs="Times New Roman"/>
      <w:szCs w:val="20"/>
    </w:rPr>
  </w:style>
  <w:style w:type="paragraph" w:styleId="Heading5">
    <w:name w:val="heading 5"/>
    <w:basedOn w:val="Normal"/>
    <w:next w:val="Normal"/>
    <w:link w:val="Heading5Char"/>
    <w:rsid w:val="006A11E5"/>
    <w:pPr>
      <w:keepNext/>
      <w:jc w:val="left"/>
      <w:outlineLvl w:val="4"/>
    </w:pPr>
    <w:rPr>
      <w:rFonts w:eastAsia="Times New Roman" w:cs="Times New Roman"/>
      <w:sz w:val="32"/>
      <w:szCs w:val="20"/>
    </w:rPr>
  </w:style>
  <w:style w:type="paragraph" w:styleId="Heading7">
    <w:name w:val="heading 7"/>
    <w:basedOn w:val="Normal"/>
    <w:next w:val="Normal"/>
    <w:link w:val="Heading7Char"/>
    <w:rsid w:val="006A11E5"/>
    <w:pPr>
      <w:keepNext/>
      <w:jc w:val="left"/>
      <w:outlineLvl w:val="6"/>
    </w:pPr>
    <w:rPr>
      <w:rFonts w:eastAsia="Times New Roman" w:cs="Times New Roman"/>
      <w:snapToGrid w:val="0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D6EA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styleId="CommentReference">
    <w:name w:val="annotation reference"/>
    <w:basedOn w:val="DefaultParagraphFont"/>
    <w:semiHidden/>
    <w:unhideWhenUsed/>
    <w:rsid w:val="00066B2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66B2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6B28"/>
    <w:rPr>
      <w:sz w:val="20"/>
      <w:szCs w:val="20"/>
    </w:rPr>
  </w:style>
  <w:style w:type="paragraph" w:styleId="Header">
    <w:name w:val="header"/>
    <w:basedOn w:val="Normal"/>
    <w:link w:val="Head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6B28"/>
    <w:rPr>
      <w:sz w:val="40"/>
    </w:rPr>
  </w:style>
  <w:style w:type="paragraph" w:styleId="Footer">
    <w:name w:val="footer"/>
    <w:basedOn w:val="Normal"/>
    <w:link w:val="Foot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6B28"/>
    <w:rPr>
      <w:sz w:val="40"/>
    </w:rPr>
  </w:style>
  <w:style w:type="character" w:customStyle="1" w:styleId="Heading1Char">
    <w:name w:val="Heading 1 Char"/>
    <w:basedOn w:val="DefaultParagraphFont"/>
    <w:link w:val="Heading1"/>
    <w:rsid w:val="006A11E5"/>
    <w:rPr>
      <w:rFonts w:eastAsia="Times New Roman" w:cs="Times New Roman"/>
      <w:b/>
      <w:bCs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6A11E5"/>
    <w:rPr>
      <w:rFonts w:eastAsia="Times New Roman" w:cs="Times New Roman"/>
      <w:sz w:val="36"/>
      <w:szCs w:val="20"/>
    </w:rPr>
  </w:style>
  <w:style w:type="character" w:customStyle="1" w:styleId="Heading3Char">
    <w:name w:val="Heading 3 Char"/>
    <w:basedOn w:val="DefaultParagraphFont"/>
    <w:link w:val="Heading3"/>
    <w:rsid w:val="006A11E5"/>
    <w:rPr>
      <w:rFonts w:eastAsia="Times New Roman" w:cs="Times New Roman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6A11E5"/>
    <w:rPr>
      <w:rFonts w:eastAsia="Times New Roman" w:cs="Times New Roman"/>
      <w:sz w:val="40"/>
      <w:szCs w:val="20"/>
    </w:rPr>
  </w:style>
  <w:style w:type="character" w:customStyle="1" w:styleId="Heading5Char">
    <w:name w:val="Heading 5 Char"/>
    <w:basedOn w:val="DefaultParagraphFont"/>
    <w:link w:val="Heading5"/>
    <w:rsid w:val="006A11E5"/>
    <w:rPr>
      <w:rFonts w:eastAsia="Times New Roman" w:cs="Times New Roman"/>
      <w:sz w:val="32"/>
      <w:szCs w:val="20"/>
    </w:rPr>
  </w:style>
  <w:style w:type="character" w:customStyle="1" w:styleId="Heading7Char">
    <w:name w:val="Heading 7 Char"/>
    <w:basedOn w:val="DefaultParagraphFont"/>
    <w:link w:val="Heading7"/>
    <w:rsid w:val="006A11E5"/>
    <w:rPr>
      <w:rFonts w:eastAsia="Times New Roman" w:cs="Times New Roman"/>
      <w:snapToGrid w:val="0"/>
      <w:sz w:val="36"/>
      <w:szCs w:val="20"/>
    </w:rPr>
  </w:style>
  <w:style w:type="paragraph" w:customStyle="1" w:styleId="R">
    <w:name w:val="R"/>
    <w:basedOn w:val="Normal"/>
    <w:rsid w:val="006A11E5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6A11E5"/>
  </w:style>
  <w:style w:type="paragraph" w:customStyle="1" w:styleId="bullett">
    <w:name w:val="bullett"/>
    <w:basedOn w:val="Normal"/>
    <w:rsid w:val="006A11E5"/>
    <w:pPr>
      <w:numPr>
        <w:numId w:val="3"/>
      </w:numPr>
      <w:jc w:val="left"/>
    </w:pPr>
    <w:rPr>
      <w:rFonts w:eastAsia="Times New Roman" w:cs="Times New Roman"/>
      <w:szCs w:val="24"/>
    </w:rPr>
  </w:style>
  <w:style w:type="paragraph" w:styleId="BodyTextIndent">
    <w:name w:val="Body Text Indent"/>
    <w:basedOn w:val="Normal"/>
    <w:link w:val="BodyTextIndentChar"/>
    <w:rsid w:val="006A11E5"/>
    <w:pPr>
      <w:ind w:left="720"/>
      <w:jc w:val="left"/>
    </w:pPr>
    <w:rPr>
      <w:rFonts w:eastAsia="Times New Roman" w:cs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A11E5"/>
    <w:rPr>
      <w:rFonts w:eastAsia="Times New Roman" w:cs="Times New Roman"/>
      <w:sz w:val="40"/>
      <w:szCs w:val="24"/>
    </w:rPr>
  </w:style>
  <w:style w:type="paragraph" w:styleId="BodyTextIndent2">
    <w:name w:val="Body Text Indent 2"/>
    <w:basedOn w:val="Normal"/>
    <w:link w:val="BodyTextIndent2Char"/>
    <w:rsid w:val="006A11E5"/>
    <w:pPr>
      <w:ind w:left="360"/>
      <w:jc w:val="left"/>
    </w:pPr>
    <w:rPr>
      <w:rFonts w:eastAsia="Times New Roman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6A11E5"/>
    <w:rPr>
      <w:rFonts w:eastAsia="Times New Roman" w:cs="Times New Roman"/>
      <w:sz w:val="40"/>
      <w:szCs w:val="24"/>
    </w:rPr>
  </w:style>
  <w:style w:type="paragraph" w:styleId="BodyText">
    <w:name w:val="Body Text"/>
    <w:basedOn w:val="Normal"/>
    <w:link w:val="BodyTextChar"/>
    <w:rsid w:val="006A11E5"/>
    <w:pPr>
      <w:jc w:val="left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6A11E5"/>
    <w:rPr>
      <w:rFonts w:eastAsia="Times New Roman" w:cs="Times New Roman"/>
      <w:sz w:val="40"/>
      <w:szCs w:val="20"/>
    </w:rPr>
  </w:style>
  <w:style w:type="paragraph" w:styleId="BodyTextIndent3">
    <w:name w:val="Body Text Indent 3"/>
    <w:basedOn w:val="Normal"/>
    <w:link w:val="BodyTextIndent3Char"/>
    <w:rsid w:val="006A11E5"/>
    <w:pPr>
      <w:ind w:left="3600"/>
      <w:jc w:val="left"/>
    </w:pPr>
    <w:rPr>
      <w:rFonts w:eastAsia="Times New Roman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6A11E5"/>
    <w:rPr>
      <w:rFonts w:eastAsia="Times New Roman" w:cs="Times New Roman"/>
      <w:sz w:val="40"/>
      <w:szCs w:val="24"/>
    </w:rPr>
  </w:style>
  <w:style w:type="paragraph" w:customStyle="1" w:styleId="StyleEuclidLinespacingExactly18pt">
    <w:name w:val="Style Euclid Line spacing:  Exactly 18 pt"/>
    <w:basedOn w:val="Normal"/>
    <w:rsid w:val="00AD499E"/>
    <w:pPr>
      <w:numPr>
        <w:numId w:val="30"/>
      </w:numPr>
      <w:jc w:val="left"/>
    </w:pPr>
    <w:rPr>
      <w:rFonts w:eastAsia="Times New Roman" w:cs="Arial"/>
      <w:szCs w:val="40"/>
    </w:rPr>
  </w:style>
  <w:style w:type="paragraph" w:styleId="ListParagraph">
    <w:name w:val="List Paragraph"/>
    <w:basedOn w:val="Normal"/>
    <w:uiPriority w:val="34"/>
    <w:qFormat/>
    <w:rsid w:val="00300D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59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07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8693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13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526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1270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2702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5050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018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9837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76213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8918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5087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2F0ACC-E0BF-4A32-B7E5-DC79BA9868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573</Words>
  <Characters>897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3T19:20:00Z</dcterms:created>
  <dcterms:modified xsi:type="dcterms:W3CDTF">2020-08-31T01:02:00Z</dcterms:modified>
</cp:coreProperties>
</file>